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1" r:id="rId2"/>
    <p:sldId id="370" r:id="rId3"/>
    <p:sldId id="365" r:id="rId4"/>
    <p:sldId id="368" r:id="rId5"/>
    <p:sldId id="372" r:id="rId6"/>
    <p:sldId id="373" r:id="rId7"/>
    <p:sldId id="374" r:id="rId8"/>
    <p:sldId id="375" r:id="rId9"/>
    <p:sldId id="376" r:id="rId10"/>
    <p:sldId id="377" r:id="rId11"/>
    <p:sldId id="378" r:id="rId12"/>
    <p:sldId id="379" r:id="rId13"/>
    <p:sldId id="380" r:id="rId14"/>
    <p:sldId id="369" r:id="rId15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5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0000"/>
    <a:srgbClr val="03A9F3"/>
    <a:srgbClr val="0067B0"/>
    <a:srgbClr val="7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77883" autoAdjust="0"/>
  </p:normalViewPr>
  <p:slideViewPr>
    <p:cSldViewPr snapToGrid="0">
      <p:cViewPr varScale="1">
        <p:scale>
          <a:sx n="89" d="100"/>
          <a:sy n="89" d="100"/>
        </p:scale>
        <p:origin x="1262" y="72"/>
      </p:cViewPr>
      <p:guideLst>
        <p:guide orient="horz" pos="1620"/>
        <p:guide pos="2880"/>
        <p:guide pos="5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36A364-F56D-418B-92EA-B8A9C286C719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F41D1-EB0D-4857-8E93-8C1C831E61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41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356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迎角反馈，得到了传统意义上的短周期模态和长周期模态，但是，在仅有迎角反馈的情况下系统的短周期阻尼比偏低，需要通过引入俯仰角速度来增加系统阻尼比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79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迎角反馈，得到了传统意义上的短周期模态和长周期模态，但是，在仅有迎角反馈的情况下系统的短周期阻尼比偏低，需要通过引入俯仰角速度来增加系统阻尼比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773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看出，在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a=0.08kp=0.5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系统滤波器和机构环节特征根未发展为共轭复根，此时短周期共轭复根为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阻尼比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74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固有频率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.58rad/s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此得到此时的系统闭环函数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418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看出，系统存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%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。如果移除补偿器的零点，即采用系统结构图中虚线所示的线路对系统进行修改，消除零点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=-3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俯仰角速度传递函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829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823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116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出均是发散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49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597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46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6251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迎角反馈，得到了传统意义上的短周期模态和长周期模态，但是，在仅有迎角反馈的情况下系统的短周期阻尼比偏低，需要通过引入俯仰角速度来增加系统阻尼比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270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迎角反馈，得到了传统意义上的短周期模态和长周期模态，但是，在仅有迎角反馈的情况下系统的短周期阻尼比偏低，需要通过引入俯仰角速度来增加系统阻尼比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853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迎角反馈，得到了传统意义上的短周期模态和长周期模态，但是，在仅有迎角反馈的情况下系统的短周期阻尼比偏低，需要通过引入俯仰角速度来增加系统阻尼比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770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77"/>
          <p:cNvSpPr>
            <a:spLocks noChangeArrowheads="1"/>
          </p:cNvSpPr>
          <p:nvPr userDrawn="1"/>
        </p:nvSpPr>
        <p:spPr bwMode="auto">
          <a:xfrm>
            <a:off x="4159250" y="501650"/>
            <a:ext cx="777875" cy="860425"/>
          </a:xfrm>
          <a:custGeom>
            <a:avLst/>
            <a:gdLst>
              <a:gd name="T0" fmla="*/ 0 w 1002535"/>
              <a:gd name="T1" fmla="*/ 859316 h 1123721"/>
              <a:gd name="T2" fmla="*/ 969484 w 1002535"/>
              <a:gd name="T3" fmla="*/ 0 h 1123721"/>
              <a:gd name="T4" fmla="*/ 1002535 w 1002535"/>
              <a:gd name="T5" fmla="*/ 220338 h 1123721"/>
              <a:gd name="T6" fmla="*/ 506776 w 1002535"/>
              <a:gd name="T7" fmla="*/ 1123721 h 1123721"/>
              <a:gd name="T8" fmla="*/ 0 w 1002535"/>
              <a:gd name="T9" fmla="*/ 859316 h 11237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2535"/>
              <a:gd name="T16" fmla="*/ 0 h 1123721"/>
              <a:gd name="T17" fmla="*/ 1002535 w 1002535"/>
              <a:gd name="T18" fmla="*/ 1123721 h 11237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2535" h="1123721">
                <a:moveTo>
                  <a:pt x="0" y="859316"/>
                </a:moveTo>
                <a:lnTo>
                  <a:pt x="969484" y="0"/>
                </a:lnTo>
                <a:lnTo>
                  <a:pt x="1002535" y="220338"/>
                </a:lnTo>
                <a:lnTo>
                  <a:pt x="506776" y="1123721"/>
                </a:lnTo>
                <a:lnTo>
                  <a:pt x="0" y="859316"/>
                </a:lnTo>
                <a:close/>
              </a:path>
            </a:pathLst>
          </a:custGeom>
          <a:solidFill>
            <a:srgbClr val="14B8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任意多边形 78"/>
          <p:cNvSpPr>
            <a:spLocks noChangeArrowheads="1"/>
          </p:cNvSpPr>
          <p:nvPr userDrawn="1"/>
        </p:nvSpPr>
        <p:spPr bwMode="auto">
          <a:xfrm>
            <a:off x="4578350" y="520700"/>
            <a:ext cx="1255713" cy="784225"/>
          </a:xfrm>
          <a:custGeom>
            <a:avLst/>
            <a:gdLst>
              <a:gd name="T0" fmla="*/ 561861 w 1608463"/>
              <a:gd name="T1" fmla="*/ 0 h 1035585"/>
              <a:gd name="T2" fmla="*/ 0 w 1608463"/>
              <a:gd name="T3" fmla="*/ 1035585 h 1035585"/>
              <a:gd name="T4" fmla="*/ 1608463 w 1608463"/>
              <a:gd name="T5" fmla="*/ 859315 h 1035585"/>
              <a:gd name="T6" fmla="*/ 561861 w 1608463"/>
              <a:gd name="T7" fmla="*/ 0 h 1035585"/>
              <a:gd name="T8" fmla="*/ 0 60000 65536"/>
              <a:gd name="T9" fmla="*/ 0 60000 65536"/>
              <a:gd name="T10" fmla="*/ 0 60000 65536"/>
              <a:gd name="T11" fmla="*/ 0 60000 65536"/>
              <a:gd name="T12" fmla="*/ 0 w 1608463"/>
              <a:gd name="T13" fmla="*/ 0 h 1035585"/>
              <a:gd name="T14" fmla="*/ 1608463 w 1608463"/>
              <a:gd name="T15" fmla="*/ 1035585 h 10355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8463" h="1035585">
                <a:moveTo>
                  <a:pt x="561861" y="0"/>
                </a:moveTo>
                <a:lnTo>
                  <a:pt x="0" y="1035585"/>
                </a:lnTo>
                <a:lnTo>
                  <a:pt x="1608463" y="859315"/>
                </a:lnTo>
                <a:lnTo>
                  <a:pt x="561861" y="0"/>
                </a:lnTo>
                <a:close/>
              </a:path>
            </a:pathLst>
          </a:custGeom>
          <a:solidFill>
            <a:srgbClr val="4DC4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任意多边形 38"/>
          <p:cNvSpPr>
            <a:spLocks noChangeArrowheads="1"/>
          </p:cNvSpPr>
          <p:nvPr userDrawn="1"/>
        </p:nvSpPr>
        <p:spPr bwMode="auto">
          <a:xfrm>
            <a:off x="1825625" y="1139825"/>
            <a:ext cx="1701800" cy="636588"/>
          </a:xfrm>
          <a:custGeom>
            <a:avLst/>
            <a:gdLst>
              <a:gd name="T0" fmla="*/ 705079 w 2214390"/>
              <a:gd name="T1" fmla="*/ 165253 h 782197"/>
              <a:gd name="T2" fmla="*/ 2214390 w 2214390"/>
              <a:gd name="T3" fmla="*/ 0 h 782197"/>
              <a:gd name="T4" fmla="*/ 0 w 2214390"/>
              <a:gd name="T5" fmla="*/ 782197 h 782197"/>
              <a:gd name="T6" fmla="*/ 705079 w 2214390"/>
              <a:gd name="T7" fmla="*/ 165253 h 782197"/>
              <a:gd name="T8" fmla="*/ 0 60000 65536"/>
              <a:gd name="T9" fmla="*/ 0 60000 65536"/>
              <a:gd name="T10" fmla="*/ 0 60000 65536"/>
              <a:gd name="T11" fmla="*/ 0 60000 65536"/>
              <a:gd name="T12" fmla="*/ 0 w 2214390"/>
              <a:gd name="T13" fmla="*/ 0 h 782197"/>
              <a:gd name="T14" fmla="*/ 2214390 w 2214390"/>
              <a:gd name="T15" fmla="*/ 782197 h 782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14390" h="782197">
                <a:moveTo>
                  <a:pt x="705079" y="165253"/>
                </a:moveTo>
                <a:lnTo>
                  <a:pt x="2214390" y="0"/>
                </a:lnTo>
                <a:lnTo>
                  <a:pt x="0" y="782197"/>
                </a:lnTo>
                <a:lnTo>
                  <a:pt x="705079" y="165253"/>
                </a:lnTo>
                <a:close/>
              </a:path>
            </a:pathLst>
          </a:custGeom>
          <a:solidFill>
            <a:srgbClr val="F8A91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" name="任意多边形 74"/>
          <p:cNvSpPr>
            <a:spLocks noChangeArrowheads="1"/>
          </p:cNvSpPr>
          <p:nvPr userDrawn="1"/>
        </p:nvSpPr>
        <p:spPr bwMode="auto">
          <a:xfrm>
            <a:off x="3544888" y="1123950"/>
            <a:ext cx="603250" cy="561975"/>
          </a:xfrm>
          <a:custGeom>
            <a:avLst/>
            <a:gdLst>
              <a:gd name="T0" fmla="*/ 0 w 804231"/>
              <a:gd name="T1" fmla="*/ 0 h 749147"/>
              <a:gd name="T2" fmla="*/ 804231 w 804231"/>
              <a:gd name="T3" fmla="*/ 55085 h 749147"/>
              <a:gd name="T4" fmla="*/ 760164 w 804231"/>
              <a:gd name="T5" fmla="*/ 749147 h 749147"/>
              <a:gd name="T6" fmla="*/ 0 w 804231"/>
              <a:gd name="T7" fmla="*/ 0 h 749147"/>
              <a:gd name="T8" fmla="*/ 0 60000 65536"/>
              <a:gd name="T9" fmla="*/ 0 60000 65536"/>
              <a:gd name="T10" fmla="*/ 0 60000 65536"/>
              <a:gd name="T11" fmla="*/ 0 60000 65536"/>
              <a:gd name="T12" fmla="*/ 0 w 804231"/>
              <a:gd name="T13" fmla="*/ 0 h 749147"/>
              <a:gd name="T14" fmla="*/ 804231 w 804231"/>
              <a:gd name="T15" fmla="*/ 749147 h 7491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4231" h="749147">
                <a:moveTo>
                  <a:pt x="0" y="0"/>
                </a:moveTo>
                <a:lnTo>
                  <a:pt x="804231" y="55085"/>
                </a:lnTo>
                <a:lnTo>
                  <a:pt x="760164" y="749147"/>
                </a:lnTo>
                <a:lnTo>
                  <a:pt x="0" y="0"/>
                </a:lnTo>
                <a:close/>
              </a:path>
            </a:pathLst>
          </a:custGeom>
          <a:solidFill>
            <a:srgbClr val="16B7D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" name="任意多边形 115"/>
          <p:cNvSpPr>
            <a:spLocks noChangeArrowheads="1"/>
          </p:cNvSpPr>
          <p:nvPr userDrawn="1"/>
        </p:nvSpPr>
        <p:spPr bwMode="auto">
          <a:xfrm>
            <a:off x="7966075" y="-31750"/>
            <a:ext cx="446088" cy="173038"/>
          </a:xfrm>
          <a:custGeom>
            <a:avLst/>
            <a:gdLst>
              <a:gd name="T0" fmla="*/ 0 w 594911"/>
              <a:gd name="T1" fmla="*/ 0 h 187287"/>
              <a:gd name="T2" fmla="*/ 594911 w 594911"/>
              <a:gd name="T3" fmla="*/ 33051 h 187287"/>
              <a:gd name="T4" fmla="*/ 66101 w 594911"/>
              <a:gd name="T5" fmla="*/ 187287 h 187287"/>
              <a:gd name="T6" fmla="*/ 0 w 594911"/>
              <a:gd name="T7" fmla="*/ 0 h 187287"/>
              <a:gd name="T8" fmla="*/ 0 60000 65536"/>
              <a:gd name="T9" fmla="*/ 0 60000 65536"/>
              <a:gd name="T10" fmla="*/ 0 60000 65536"/>
              <a:gd name="T11" fmla="*/ 0 60000 65536"/>
              <a:gd name="T12" fmla="*/ 0 w 594911"/>
              <a:gd name="T13" fmla="*/ 0 h 187287"/>
              <a:gd name="T14" fmla="*/ 594911 w 594911"/>
              <a:gd name="T15" fmla="*/ 187287 h 187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4911" h="187287">
                <a:moveTo>
                  <a:pt x="0" y="0"/>
                </a:moveTo>
                <a:lnTo>
                  <a:pt x="594911" y="33051"/>
                </a:lnTo>
                <a:lnTo>
                  <a:pt x="66101" y="187287"/>
                </a:lnTo>
                <a:lnTo>
                  <a:pt x="0" y="0"/>
                </a:lnTo>
                <a:close/>
              </a:path>
            </a:pathLst>
          </a:custGeom>
          <a:solidFill>
            <a:srgbClr val="1CAC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" name="任意多边形 72"/>
          <p:cNvSpPr>
            <a:spLocks noChangeArrowheads="1"/>
          </p:cNvSpPr>
          <p:nvPr userDrawn="1"/>
        </p:nvSpPr>
        <p:spPr bwMode="auto">
          <a:xfrm>
            <a:off x="4130675" y="1577975"/>
            <a:ext cx="1404938" cy="1149350"/>
          </a:xfrm>
          <a:custGeom>
            <a:avLst/>
            <a:gdLst>
              <a:gd name="T0" fmla="*/ 495759 w 1850834"/>
              <a:gd name="T1" fmla="*/ 0 h 1531344"/>
              <a:gd name="T2" fmla="*/ 0 w 1850834"/>
              <a:gd name="T3" fmla="*/ 462708 h 1531344"/>
              <a:gd name="T4" fmla="*/ 1850834 w 1850834"/>
              <a:gd name="T5" fmla="*/ 1531344 h 1531344"/>
              <a:gd name="T6" fmla="*/ 495759 w 1850834"/>
              <a:gd name="T7" fmla="*/ 0 h 1531344"/>
              <a:gd name="T8" fmla="*/ 0 60000 65536"/>
              <a:gd name="T9" fmla="*/ 0 60000 65536"/>
              <a:gd name="T10" fmla="*/ 0 60000 65536"/>
              <a:gd name="T11" fmla="*/ 0 60000 65536"/>
              <a:gd name="T12" fmla="*/ 0 w 1850834"/>
              <a:gd name="T13" fmla="*/ 0 h 1531344"/>
              <a:gd name="T14" fmla="*/ 1850834 w 1850834"/>
              <a:gd name="T15" fmla="*/ 1531344 h 153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50834" h="1531344">
                <a:moveTo>
                  <a:pt x="495759" y="0"/>
                </a:moveTo>
                <a:lnTo>
                  <a:pt x="0" y="462708"/>
                </a:lnTo>
                <a:lnTo>
                  <a:pt x="1850834" y="1531344"/>
                </a:lnTo>
                <a:lnTo>
                  <a:pt x="495759" y="0"/>
                </a:lnTo>
                <a:close/>
              </a:path>
            </a:pathLst>
          </a:cu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" name="任意多边形 80"/>
          <p:cNvSpPr>
            <a:spLocks noChangeArrowheads="1"/>
          </p:cNvSpPr>
          <p:nvPr userDrawn="1"/>
        </p:nvSpPr>
        <p:spPr bwMode="auto">
          <a:xfrm>
            <a:off x="4437063" y="1157288"/>
            <a:ext cx="1395412" cy="603250"/>
          </a:xfrm>
          <a:custGeom>
            <a:avLst/>
            <a:gdLst>
              <a:gd name="T0" fmla="*/ 1718631 w 1718631"/>
              <a:gd name="T1" fmla="*/ 0 h 760164"/>
              <a:gd name="T2" fmla="*/ 275421 w 1718631"/>
              <a:gd name="T3" fmla="*/ 760164 h 760164"/>
              <a:gd name="T4" fmla="*/ 0 w 1718631"/>
              <a:gd name="T5" fmla="*/ 473725 h 760164"/>
              <a:gd name="T6" fmla="*/ 1718631 w 1718631"/>
              <a:gd name="T7" fmla="*/ 0 h 760164"/>
              <a:gd name="T8" fmla="*/ 0 60000 65536"/>
              <a:gd name="T9" fmla="*/ 0 60000 65536"/>
              <a:gd name="T10" fmla="*/ 0 60000 65536"/>
              <a:gd name="T11" fmla="*/ 0 60000 65536"/>
              <a:gd name="T12" fmla="*/ 0 w 1718631"/>
              <a:gd name="T13" fmla="*/ 0 h 760164"/>
              <a:gd name="T14" fmla="*/ 1718631 w 1718631"/>
              <a:gd name="T15" fmla="*/ 760164 h 7601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8631" h="760164">
                <a:moveTo>
                  <a:pt x="1718631" y="0"/>
                </a:moveTo>
                <a:lnTo>
                  <a:pt x="275421" y="760164"/>
                </a:lnTo>
                <a:lnTo>
                  <a:pt x="0" y="473725"/>
                </a:lnTo>
                <a:lnTo>
                  <a:pt x="1718631" y="0"/>
                </a:lnTo>
                <a:close/>
              </a:path>
            </a:pathLst>
          </a:custGeom>
          <a:solidFill>
            <a:srgbClr val="C120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" name="任意多边形 53"/>
          <p:cNvSpPr>
            <a:spLocks noChangeArrowheads="1"/>
          </p:cNvSpPr>
          <p:nvPr userDrawn="1"/>
        </p:nvSpPr>
        <p:spPr bwMode="auto">
          <a:xfrm rot="260233">
            <a:off x="2644775" y="2041525"/>
            <a:ext cx="581025" cy="300038"/>
          </a:xfrm>
          <a:custGeom>
            <a:avLst/>
            <a:gdLst>
              <a:gd name="T0" fmla="*/ 727113 w 727113"/>
              <a:gd name="T1" fmla="*/ 0 h 352539"/>
              <a:gd name="T2" fmla="*/ 0 w 727113"/>
              <a:gd name="T3" fmla="*/ 308472 h 352539"/>
              <a:gd name="T4" fmla="*/ 462709 w 727113"/>
              <a:gd name="T5" fmla="*/ 352539 h 352539"/>
              <a:gd name="T6" fmla="*/ 727113 w 727113"/>
              <a:gd name="T7" fmla="*/ 0 h 352539"/>
              <a:gd name="T8" fmla="*/ 0 60000 65536"/>
              <a:gd name="T9" fmla="*/ 0 60000 65536"/>
              <a:gd name="T10" fmla="*/ 0 60000 65536"/>
              <a:gd name="T11" fmla="*/ 0 60000 65536"/>
              <a:gd name="T12" fmla="*/ 0 w 727113"/>
              <a:gd name="T13" fmla="*/ 0 h 352539"/>
              <a:gd name="T14" fmla="*/ 727113 w 727113"/>
              <a:gd name="T15" fmla="*/ 352539 h 3525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7113" h="352539">
                <a:moveTo>
                  <a:pt x="727113" y="0"/>
                </a:moveTo>
                <a:lnTo>
                  <a:pt x="0" y="308472"/>
                </a:lnTo>
                <a:lnTo>
                  <a:pt x="462709" y="352539"/>
                </a:lnTo>
                <a:lnTo>
                  <a:pt x="727113" y="0"/>
                </a:lnTo>
                <a:close/>
              </a:path>
            </a:pathLst>
          </a:custGeom>
          <a:solidFill>
            <a:srgbClr val="FFB9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" name="任意多边形 117"/>
          <p:cNvSpPr>
            <a:spLocks noChangeArrowheads="1"/>
          </p:cNvSpPr>
          <p:nvPr userDrawn="1"/>
        </p:nvSpPr>
        <p:spPr bwMode="auto">
          <a:xfrm>
            <a:off x="5849938" y="1338263"/>
            <a:ext cx="414337" cy="446087"/>
          </a:xfrm>
          <a:custGeom>
            <a:avLst/>
            <a:gdLst>
              <a:gd name="T0" fmla="*/ 550843 w 550843"/>
              <a:gd name="T1" fmla="*/ 0 h 594911"/>
              <a:gd name="T2" fmla="*/ 319489 w 550843"/>
              <a:gd name="T3" fmla="*/ 594911 h 594911"/>
              <a:gd name="T4" fmla="*/ 0 w 550843"/>
              <a:gd name="T5" fmla="*/ 583894 h 594911"/>
              <a:gd name="T6" fmla="*/ 550843 w 550843"/>
              <a:gd name="T7" fmla="*/ 0 h 594911"/>
              <a:gd name="T8" fmla="*/ 0 60000 65536"/>
              <a:gd name="T9" fmla="*/ 0 60000 65536"/>
              <a:gd name="T10" fmla="*/ 0 60000 65536"/>
              <a:gd name="T11" fmla="*/ 0 60000 65536"/>
              <a:gd name="T12" fmla="*/ 0 w 550843"/>
              <a:gd name="T13" fmla="*/ 0 h 594911"/>
              <a:gd name="T14" fmla="*/ 550843 w 550843"/>
              <a:gd name="T15" fmla="*/ 594911 h 5949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0843" h="594911">
                <a:moveTo>
                  <a:pt x="550843" y="0"/>
                </a:moveTo>
                <a:lnTo>
                  <a:pt x="319489" y="594911"/>
                </a:lnTo>
                <a:lnTo>
                  <a:pt x="0" y="583894"/>
                </a:lnTo>
                <a:lnTo>
                  <a:pt x="550843" y="0"/>
                </a:lnTo>
                <a:close/>
              </a:path>
            </a:pathLst>
          </a:custGeom>
          <a:solidFill>
            <a:srgbClr val="0AAA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" name="任意多边形 104"/>
          <p:cNvSpPr>
            <a:spLocks noChangeArrowheads="1"/>
          </p:cNvSpPr>
          <p:nvPr userDrawn="1"/>
        </p:nvSpPr>
        <p:spPr bwMode="auto">
          <a:xfrm>
            <a:off x="5949950" y="1346200"/>
            <a:ext cx="320675" cy="133350"/>
          </a:xfrm>
          <a:custGeom>
            <a:avLst/>
            <a:gdLst>
              <a:gd name="T0" fmla="*/ 132202 w 396607"/>
              <a:gd name="T1" fmla="*/ 0 h 187287"/>
              <a:gd name="T2" fmla="*/ 396607 w 396607"/>
              <a:gd name="T3" fmla="*/ 22034 h 187287"/>
              <a:gd name="T4" fmla="*/ 0 w 396607"/>
              <a:gd name="T5" fmla="*/ 187287 h 187287"/>
              <a:gd name="T6" fmla="*/ 132202 w 396607"/>
              <a:gd name="T7" fmla="*/ 0 h 187287"/>
              <a:gd name="T8" fmla="*/ 0 60000 65536"/>
              <a:gd name="T9" fmla="*/ 0 60000 65536"/>
              <a:gd name="T10" fmla="*/ 0 60000 65536"/>
              <a:gd name="T11" fmla="*/ 0 60000 65536"/>
              <a:gd name="T12" fmla="*/ 0 w 396607"/>
              <a:gd name="T13" fmla="*/ 0 h 187287"/>
              <a:gd name="T14" fmla="*/ 396607 w 396607"/>
              <a:gd name="T15" fmla="*/ 187287 h 187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6607" h="187287">
                <a:moveTo>
                  <a:pt x="132202" y="0"/>
                </a:moveTo>
                <a:lnTo>
                  <a:pt x="396607" y="22034"/>
                </a:lnTo>
                <a:lnTo>
                  <a:pt x="0" y="187287"/>
                </a:lnTo>
                <a:lnTo>
                  <a:pt x="132202" y="0"/>
                </a:lnTo>
                <a:close/>
              </a:path>
            </a:pathLst>
          </a:custGeom>
          <a:solidFill>
            <a:srgbClr val="0A9F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" name="任意多边形 102"/>
          <p:cNvSpPr>
            <a:spLocks noChangeArrowheads="1"/>
          </p:cNvSpPr>
          <p:nvPr userDrawn="1"/>
        </p:nvSpPr>
        <p:spPr bwMode="auto">
          <a:xfrm>
            <a:off x="5749925" y="1114425"/>
            <a:ext cx="571500" cy="330200"/>
          </a:xfrm>
          <a:custGeom>
            <a:avLst/>
            <a:gdLst>
              <a:gd name="T0" fmla="*/ 0 w 661012"/>
              <a:gd name="T1" fmla="*/ 132202 h 407624"/>
              <a:gd name="T2" fmla="*/ 661012 w 661012"/>
              <a:gd name="T3" fmla="*/ 0 h 407624"/>
              <a:gd name="T4" fmla="*/ 264405 w 661012"/>
              <a:gd name="T5" fmla="*/ 407624 h 407624"/>
              <a:gd name="T6" fmla="*/ 0 w 661012"/>
              <a:gd name="T7" fmla="*/ 132202 h 407624"/>
              <a:gd name="T8" fmla="*/ 0 60000 65536"/>
              <a:gd name="T9" fmla="*/ 0 60000 65536"/>
              <a:gd name="T10" fmla="*/ 0 60000 65536"/>
              <a:gd name="T11" fmla="*/ 0 60000 65536"/>
              <a:gd name="T12" fmla="*/ 0 w 661012"/>
              <a:gd name="T13" fmla="*/ 0 h 407624"/>
              <a:gd name="T14" fmla="*/ 661012 w 661012"/>
              <a:gd name="T15" fmla="*/ 407624 h 407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1012" h="407624">
                <a:moveTo>
                  <a:pt x="0" y="132202"/>
                </a:moveTo>
                <a:lnTo>
                  <a:pt x="661012" y="0"/>
                </a:lnTo>
                <a:lnTo>
                  <a:pt x="264405" y="407624"/>
                </a:lnTo>
                <a:lnTo>
                  <a:pt x="0" y="132202"/>
                </a:lnTo>
                <a:close/>
              </a:path>
            </a:pathLst>
          </a:custGeom>
          <a:solidFill>
            <a:srgbClr val="E821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" name="任意多边形 97"/>
          <p:cNvSpPr>
            <a:spLocks noChangeArrowheads="1"/>
          </p:cNvSpPr>
          <p:nvPr userDrawn="1"/>
        </p:nvSpPr>
        <p:spPr bwMode="auto">
          <a:xfrm>
            <a:off x="5486400" y="263525"/>
            <a:ext cx="504825" cy="884238"/>
          </a:xfrm>
          <a:custGeom>
            <a:avLst/>
            <a:gdLst>
              <a:gd name="T0" fmla="*/ 0 w 649995"/>
              <a:gd name="T1" fmla="*/ 594911 h 1178805"/>
              <a:gd name="T2" fmla="*/ 649995 w 649995"/>
              <a:gd name="T3" fmla="*/ 0 h 1178805"/>
              <a:gd name="T4" fmla="*/ 385590 w 649995"/>
              <a:gd name="T5" fmla="*/ 1178805 h 1178805"/>
              <a:gd name="T6" fmla="*/ 0 w 649995"/>
              <a:gd name="T7" fmla="*/ 594911 h 1178805"/>
              <a:gd name="T8" fmla="*/ 0 60000 65536"/>
              <a:gd name="T9" fmla="*/ 0 60000 65536"/>
              <a:gd name="T10" fmla="*/ 0 60000 65536"/>
              <a:gd name="T11" fmla="*/ 0 60000 65536"/>
              <a:gd name="T12" fmla="*/ 0 w 649995"/>
              <a:gd name="T13" fmla="*/ 0 h 1178805"/>
              <a:gd name="T14" fmla="*/ 649995 w 649995"/>
              <a:gd name="T15" fmla="*/ 1178805 h 11788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9995" h="1178805">
                <a:moveTo>
                  <a:pt x="0" y="594911"/>
                </a:moveTo>
                <a:lnTo>
                  <a:pt x="649995" y="0"/>
                </a:lnTo>
                <a:lnTo>
                  <a:pt x="385590" y="1178805"/>
                </a:lnTo>
                <a:lnTo>
                  <a:pt x="0" y="594911"/>
                </a:lnTo>
                <a:close/>
              </a:path>
            </a:pathLst>
          </a:custGeom>
          <a:solidFill>
            <a:srgbClr val="1D97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任意多边形 71"/>
          <p:cNvSpPr>
            <a:spLocks noChangeArrowheads="1"/>
          </p:cNvSpPr>
          <p:nvPr userDrawn="1"/>
        </p:nvSpPr>
        <p:spPr bwMode="auto">
          <a:xfrm>
            <a:off x="4148138" y="1925638"/>
            <a:ext cx="1387475" cy="801687"/>
          </a:xfrm>
          <a:custGeom>
            <a:avLst/>
            <a:gdLst>
              <a:gd name="T0" fmla="*/ 0 w 1806767"/>
              <a:gd name="T1" fmla="*/ 0 h 1046602"/>
              <a:gd name="T2" fmla="*/ 1806767 w 1806767"/>
              <a:gd name="T3" fmla="*/ 1046602 h 1046602"/>
              <a:gd name="T4" fmla="*/ 11017 w 1806767"/>
              <a:gd name="T5" fmla="*/ 738130 h 1046602"/>
              <a:gd name="T6" fmla="*/ 0 w 1806767"/>
              <a:gd name="T7" fmla="*/ 0 h 1046602"/>
              <a:gd name="T8" fmla="*/ 0 60000 65536"/>
              <a:gd name="T9" fmla="*/ 0 60000 65536"/>
              <a:gd name="T10" fmla="*/ 0 60000 65536"/>
              <a:gd name="T11" fmla="*/ 0 60000 65536"/>
              <a:gd name="T12" fmla="*/ 0 w 1806767"/>
              <a:gd name="T13" fmla="*/ 0 h 1046602"/>
              <a:gd name="T14" fmla="*/ 1806767 w 1806767"/>
              <a:gd name="T15" fmla="*/ 1046602 h 10466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6767" h="1046602">
                <a:moveTo>
                  <a:pt x="0" y="0"/>
                </a:moveTo>
                <a:lnTo>
                  <a:pt x="1806767" y="1046602"/>
                </a:lnTo>
                <a:lnTo>
                  <a:pt x="11017" y="738130"/>
                </a:lnTo>
                <a:lnTo>
                  <a:pt x="0" y="0"/>
                </a:lnTo>
                <a:close/>
              </a:path>
            </a:pathLst>
          </a:custGeom>
          <a:solidFill>
            <a:srgbClr val="1468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0" name="任意多边形 30"/>
          <p:cNvSpPr>
            <a:spLocks noChangeArrowheads="1"/>
          </p:cNvSpPr>
          <p:nvPr userDrawn="1"/>
        </p:nvSpPr>
        <p:spPr bwMode="auto">
          <a:xfrm>
            <a:off x="247650" y="3536950"/>
            <a:ext cx="866775" cy="520700"/>
          </a:xfrm>
          <a:custGeom>
            <a:avLst/>
            <a:gdLst>
              <a:gd name="T0" fmla="*/ 0 w 1156771"/>
              <a:gd name="T1" fmla="*/ 143219 h 694063"/>
              <a:gd name="T2" fmla="*/ 1156771 w 1156771"/>
              <a:gd name="T3" fmla="*/ 0 h 694063"/>
              <a:gd name="T4" fmla="*/ 506776 w 1156771"/>
              <a:gd name="T5" fmla="*/ 694063 h 694063"/>
              <a:gd name="T6" fmla="*/ 0 w 1156771"/>
              <a:gd name="T7" fmla="*/ 143219 h 694063"/>
              <a:gd name="T8" fmla="*/ 0 60000 65536"/>
              <a:gd name="T9" fmla="*/ 0 60000 65536"/>
              <a:gd name="T10" fmla="*/ 0 60000 65536"/>
              <a:gd name="T11" fmla="*/ 0 60000 65536"/>
              <a:gd name="T12" fmla="*/ 0 w 1156771"/>
              <a:gd name="T13" fmla="*/ 0 h 694063"/>
              <a:gd name="T14" fmla="*/ 1156771 w 1156771"/>
              <a:gd name="T15" fmla="*/ 694063 h 694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6771" h="694063">
                <a:moveTo>
                  <a:pt x="0" y="143219"/>
                </a:moveTo>
                <a:lnTo>
                  <a:pt x="1156771" y="0"/>
                </a:lnTo>
                <a:lnTo>
                  <a:pt x="506776" y="694063"/>
                </a:lnTo>
                <a:lnTo>
                  <a:pt x="0" y="143219"/>
                </a:lnTo>
                <a:close/>
              </a:path>
            </a:pathLst>
          </a:custGeom>
          <a:solidFill>
            <a:srgbClr val="E9253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1" name="任意多边形 58"/>
          <p:cNvSpPr>
            <a:spLocks noChangeArrowheads="1"/>
          </p:cNvSpPr>
          <p:nvPr userDrawn="1"/>
        </p:nvSpPr>
        <p:spPr bwMode="auto">
          <a:xfrm>
            <a:off x="3081338" y="2544763"/>
            <a:ext cx="966787" cy="265112"/>
          </a:xfrm>
          <a:custGeom>
            <a:avLst/>
            <a:gdLst>
              <a:gd name="T0" fmla="*/ 0 w 1288973"/>
              <a:gd name="T1" fmla="*/ 264405 h 319489"/>
              <a:gd name="T2" fmla="*/ 1288973 w 1288973"/>
              <a:gd name="T3" fmla="*/ 319489 h 319489"/>
              <a:gd name="T4" fmla="*/ 1079653 w 1288973"/>
              <a:gd name="T5" fmla="*/ 0 h 319489"/>
              <a:gd name="T6" fmla="*/ 0 w 1288973"/>
              <a:gd name="T7" fmla="*/ 264405 h 319489"/>
              <a:gd name="T8" fmla="*/ 0 60000 65536"/>
              <a:gd name="T9" fmla="*/ 0 60000 65536"/>
              <a:gd name="T10" fmla="*/ 0 60000 65536"/>
              <a:gd name="T11" fmla="*/ 0 60000 65536"/>
              <a:gd name="T12" fmla="*/ 0 w 1288973"/>
              <a:gd name="T13" fmla="*/ 0 h 319489"/>
              <a:gd name="T14" fmla="*/ 1288973 w 1288973"/>
              <a:gd name="T15" fmla="*/ 319489 h 3194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8973" h="319489">
                <a:moveTo>
                  <a:pt x="0" y="264405"/>
                </a:moveTo>
                <a:lnTo>
                  <a:pt x="1288973" y="319489"/>
                </a:lnTo>
                <a:lnTo>
                  <a:pt x="1079653" y="0"/>
                </a:lnTo>
                <a:lnTo>
                  <a:pt x="0" y="264405"/>
                </a:lnTo>
                <a:close/>
              </a:path>
            </a:pathLst>
          </a:custGeom>
          <a:solidFill>
            <a:srgbClr val="0E8B9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" name="任意多边形 55"/>
          <p:cNvSpPr>
            <a:spLocks noChangeArrowheads="1"/>
          </p:cNvSpPr>
          <p:nvPr userDrawn="1"/>
        </p:nvSpPr>
        <p:spPr bwMode="auto">
          <a:xfrm>
            <a:off x="2998788" y="2098675"/>
            <a:ext cx="1182687" cy="412750"/>
          </a:xfrm>
          <a:custGeom>
            <a:avLst/>
            <a:gdLst>
              <a:gd name="T0" fmla="*/ 0 w 1575412"/>
              <a:gd name="T1" fmla="*/ 341523 h 550844"/>
              <a:gd name="T2" fmla="*/ 1575412 w 1575412"/>
              <a:gd name="T3" fmla="*/ 550844 h 550844"/>
              <a:gd name="T4" fmla="*/ 253388 w 1575412"/>
              <a:gd name="T5" fmla="*/ 0 h 550844"/>
              <a:gd name="T6" fmla="*/ 0 w 1575412"/>
              <a:gd name="T7" fmla="*/ 341523 h 550844"/>
              <a:gd name="T8" fmla="*/ 0 60000 65536"/>
              <a:gd name="T9" fmla="*/ 0 60000 65536"/>
              <a:gd name="T10" fmla="*/ 0 60000 65536"/>
              <a:gd name="T11" fmla="*/ 0 60000 65536"/>
              <a:gd name="T12" fmla="*/ 0 w 1575412"/>
              <a:gd name="T13" fmla="*/ 0 h 550844"/>
              <a:gd name="T14" fmla="*/ 1575412 w 1575412"/>
              <a:gd name="T15" fmla="*/ 550844 h 5508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5412" h="550844">
                <a:moveTo>
                  <a:pt x="0" y="341523"/>
                </a:moveTo>
                <a:lnTo>
                  <a:pt x="1575412" y="550844"/>
                </a:lnTo>
                <a:lnTo>
                  <a:pt x="253388" y="0"/>
                </a:lnTo>
                <a:lnTo>
                  <a:pt x="0" y="341523"/>
                </a:lnTo>
                <a:close/>
              </a:path>
            </a:pathLst>
          </a:custGeom>
          <a:solidFill>
            <a:srgbClr val="F592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" name="任意多边形 56"/>
          <p:cNvSpPr>
            <a:spLocks noChangeArrowheads="1"/>
          </p:cNvSpPr>
          <p:nvPr userDrawn="1"/>
        </p:nvSpPr>
        <p:spPr bwMode="auto">
          <a:xfrm>
            <a:off x="3106738" y="1892300"/>
            <a:ext cx="1058862" cy="619125"/>
          </a:xfrm>
          <a:custGeom>
            <a:avLst/>
            <a:gdLst>
              <a:gd name="T0" fmla="*/ 0 w 1311007"/>
              <a:gd name="T1" fmla="*/ 220337 h 782198"/>
              <a:gd name="T2" fmla="*/ 1311007 w 1311007"/>
              <a:gd name="T3" fmla="*/ 782198 h 782198"/>
              <a:gd name="T4" fmla="*/ 1288973 w 1311007"/>
              <a:gd name="T5" fmla="*/ 0 h 782198"/>
              <a:gd name="T6" fmla="*/ 0 w 1311007"/>
              <a:gd name="T7" fmla="*/ 220337 h 782198"/>
              <a:gd name="T8" fmla="*/ 0 60000 65536"/>
              <a:gd name="T9" fmla="*/ 0 60000 65536"/>
              <a:gd name="T10" fmla="*/ 0 60000 65536"/>
              <a:gd name="T11" fmla="*/ 0 60000 65536"/>
              <a:gd name="T12" fmla="*/ 0 w 1311007"/>
              <a:gd name="T13" fmla="*/ 0 h 782198"/>
              <a:gd name="T14" fmla="*/ 1311007 w 1311007"/>
              <a:gd name="T15" fmla="*/ 782198 h 782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11007" h="782198">
                <a:moveTo>
                  <a:pt x="0" y="220337"/>
                </a:moveTo>
                <a:lnTo>
                  <a:pt x="1311007" y="782198"/>
                </a:lnTo>
                <a:lnTo>
                  <a:pt x="1288973" y="0"/>
                </a:lnTo>
                <a:lnTo>
                  <a:pt x="0" y="220337"/>
                </a:lnTo>
                <a:close/>
              </a:path>
            </a:pathLst>
          </a:custGeom>
          <a:solidFill>
            <a:srgbClr val="E979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4" name="任意多边形 69"/>
          <p:cNvSpPr>
            <a:spLocks noChangeArrowheads="1"/>
          </p:cNvSpPr>
          <p:nvPr userDrawn="1"/>
        </p:nvSpPr>
        <p:spPr bwMode="auto">
          <a:xfrm>
            <a:off x="4627563" y="2536825"/>
            <a:ext cx="874712" cy="255588"/>
          </a:xfrm>
          <a:custGeom>
            <a:avLst/>
            <a:gdLst>
              <a:gd name="T0" fmla="*/ 0 w 1134738"/>
              <a:gd name="T1" fmla="*/ 0 h 308472"/>
              <a:gd name="T2" fmla="*/ 1134738 w 1134738"/>
              <a:gd name="T3" fmla="*/ 220337 h 308472"/>
              <a:gd name="T4" fmla="*/ 1013552 w 1134738"/>
              <a:gd name="T5" fmla="*/ 308472 h 308472"/>
              <a:gd name="T6" fmla="*/ 0 w 1134738"/>
              <a:gd name="T7" fmla="*/ 0 h 308472"/>
              <a:gd name="T8" fmla="*/ 0 60000 65536"/>
              <a:gd name="T9" fmla="*/ 0 60000 65536"/>
              <a:gd name="T10" fmla="*/ 0 60000 65536"/>
              <a:gd name="T11" fmla="*/ 0 60000 65536"/>
              <a:gd name="T12" fmla="*/ 0 w 1134738"/>
              <a:gd name="T13" fmla="*/ 0 h 308472"/>
              <a:gd name="T14" fmla="*/ 1134738 w 1134738"/>
              <a:gd name="T15" fmla="*/ 308472 h 3084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738" h="308472">
                <a:moveTo>
                  <a:pt x="0" y="0"/>
                </a:moveTo>
                <a:lnTo>
                  <a:pt x="1134738" y="220337"/>
                </a:lnTo>
                <a:lnTo>
                  <a:pt x="1013552" y="308472"/>
                </a:lnTo>
                <a:lnTo>
                  <a:pt x="0" y="0"/>
                </a:lnTo>
                <a:close/>
              </a:path>
            </a:pathLst>
          </a:custGeom>
          <a:solidFill>
            <a:srgbClr val="1699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5" name="任意多边形 44"/>
          <p:cNvSpPr>
            <a:spLocks noChangeArrowheads="1"/>
          </p:cNvSpPr>
          <p:nvPr userDrawn="1"/>
        </p:nvSpPr>
        <p:spPr bwMode="auto">
          <a:xfrm>
            <a:off x="3114675" y="1098550"/>
            <a:ext cx="455613" cy="636588"/>
          </a:xfrm>
          <a:custGeom>
            <a:avLst/>
            <a:gdLst>
              <a:gd name="T0" fmla="*/ 0 w 528810"/>
              <a:gd name="T1" fmla="*/ 793215 h 793215"/>
              <a:gd name="T2" fmla="*/ 462709 w 528810"/>
              <a:gd name="T3" fmla="*/ 506776 h 793215"/>
              <a:gd name="T4" fmla="*/ 528810 w 528810"/>
              <a:gd name="T5" fmla="*/ 0 h 793215"/>
              <a:gd name="T6" fmla="*/ 0 w 528810"/>
              <a:gd name="T7" fmla="*/ 793215 h 793215"/>
              <a:gd name="T8" fmla="*/ 0 60000 65536"/>
              <a:gd name="T9" fmla="*/ 0 60000 65536"/>
              <a:gd name="T10" fmla="*/ 0 60000 65536"/>
              <a:gd name="T11" fmla="*/ 0 60000 65536"/>
              <a:gd name="T12" fmla="*/ 0 w 528810"/>
              <a:gd name="T13" fmla="*/ 0 h 793215"/>
              <a:gd name="T14" fmla="*/ 528810 w 528810"/>
              <a:gd name="T15" fmla="*/ 793215 h 7932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810" h="793215">
                <a:moveTo>
                  <a:pt x="0" y="793215"/>
                </a:moveTo>
                <a:lnTo>
                  <a:pt x="462709" y="506776"/>
                </a:lnTo>
                <a:lnTo>
                  <a:pt x="528810" y="0"/>
                </a:lnTo>
                <a:lnTo>
                  <a:pt x="0" y="793215"/>
                </a:lnTo>
                <a:close/>
              </a:path>
            </a:pathLst>
          </a:custGeom>
          <a:solidFill>
            <a:srgbClr val="40C6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" name="任意多边形 101"/>
          <p:cNvSpPr>
            <a:spLocks noChangeArrowheads="1"/>
          </p:cNvSpPr>
          <p:nvPr userDrawn="1"/>
        </p:nvSpPr>
        <p:spPr bwMode="auto">
          <a:xfrm>
            <a:off x="5562600" y="1146175"/>
            <a:ext cx="463550" cy="388938"/>
          </a:xfrm>
          <a:custGeom>
            <a:avLst/>
            <a:gdLst>
              <a:gd name="T0" fmla="*/ 242371 w 594911"/>
              <a:gd name="T1" fmla="*/ 0 h 440675"/>
              <a:gd name="T2" fmla="*/ 594911 w 594911"/>
              <a:gd name="T3" fmla="*/ 330506 h 440675"/>
              <a:gd name="T4" fmla="*/ 0 w 594911"/>
              <a:gd name="T5" fmla="*/ 440675 h 440675"/>
              <a:gd name="T6" fmla="*/ 242371 w 594911"/>
              <a:gd name="T7" fmla="*/ 0 h 440675"/>
              <a:gd name="T8" fmla="*/ 0 60000 65536"/>
              <a:gd name="T9" fmla="*/ 0 60000 65536"/>
              <a:gd name="T10" fmla="*/ 0 60000 65536"/>
              <a:gd name="T11" fmla="*/ 0 60000 65536"/>
              <a:gd name="T12" fmla="*/ 0 w 594911"/>
              <a:gd name="T13" fmla="*/ 0 h 440675"/>
              <a:gd name="T14" fmla="*/ 594911 w 594911"/>
              <a:gd name="T15" fmla="*/ 440675 h 4406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4911" h="440675">
                <a:moveTo>
                  <a:pt x="242371" y="0"/>
                </a:moveTo>
                <a:lnTo>
                  <a:pt x="594911" y="330506"/>
                </a:lnTo>
                <a:lnTo>
                  <a:pt x="0" y="440675"/>
                </a:lnTo>
                <a:lnTo>
                  <a:pt x="242371" y="0"/>
                </a:lnTo>
                <a:close/>
              </a:path>
            </a:pathLst>
          </a:custGeom>
          <a:solidFill>
            <a:srgbClr val="C0203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7" name="任意多边形 109"/>
          <p:cNvSpPr>
            <a:spLocks noChangeArrowheads="1"/>
          </p:cNvSpPr>
          <p:nvPr userDrawn="1"/>
        </p:nvSpPr>
        <p:spPr bwMode="auto">
          <a:xfrm>
            <a:off x="5749925" y="1108075"/>
            <a:ext cx="603250" cy="130175"/>
          </a:xfrm>
          <a:custGeom>
            <a:avLst/>
            <a:gdLst>
              <a:gd name="T0" fmla="*/ 0 w 738131"/>
              <a:gd name="T1" fmla="*/ 55085 h 187287"/>
              <a:gd name="T2" fmla="*/ 738131 w 738131"/>
              <a:gd name="T3" fmla="*/ 0 h 187287"/>
              <a:gd name="T4" fmla="*/ 77119 w 738131"/>
              <a:gd name="T5" fmla="*/ 187287 h 187287"/>
              <a:gd name="T6" fmla="*/ 0 w 738131"/>
              <a:gd name="T7" fmla="*/ 55085 h 187287"/>
              <a:gd name="T8" fmla="*/ 0 60000 65536"/>
              <a:gd name="T9" fmla="*/ 0 60000 65536"/>
              <a:gd name="T10" fmla="*/ 0 60000 65536"/>
              <a:gd name="T11" fmla="*/ 0 60000 65536"/>
              <a:gd name="T12" fmla="*/ 0 w 738131"/>
              <a:gd name="T13" fmla="*/ 0 h 187287"/>
              <a:gd name="T14" fmla="*/ 738131 w 738131"/>
              <a:gd name="T15" fmla="*/ 187287 h 187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8131" h="187287">
                <a:moveTo>
                  <a:pt x="0" y="55085"/>
                </a:moveTo>
                <a:lnTo>
                  <a:pt x="738131" y="0"/>
                </a:lnTo>
                <a:lnTo>
                  <a:pt x="77119" y="187287"/>
                </a:lnTo>
                <a:lnTo>
                  <a:pt x="0" y="55085"/>
                </a:lnTo>
                <a:close/>
              </a:path>
            </a:pathLst>
          </a:custGeom>
          <a:solidFill>
            <a:srgbClr val="440C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8" name="任意多边形 89"/>
          <p:cNvSpPr>
            <a:spLocks noChangeArrowheads="1"/>
          </p:cNvSpPr>
          <p:nvPr userDrawn="1"/>
        </p:nvSpPr>
        <p:spPr bwMode="auto">
          <a:xfrm>
            <a:off x="5205413" y="1768475"/>
            <a:ext cx="892175" cy="742950"/>
          </a:xfrm>
          <a:custGeom>
            <a:avLst/>
            <a:gdLst>
              <a:gd name="T0" fmla="*/ 1189822 w 1189822"/>
              <a:gd name="T1" fmla="*/ 0 h 991518"/>
              <a:gd name="T2" fmla="*/ 286439 w 1189822"/>
              <a:gd name="T3" fmla="*/ 991518 h 991518"/>
              <a:gd name="T4" fmla="*/ 0 w 1189822"/>
              <a:gd name="T5" fmla="*/ 220338 h 991518"/>
              <a:gd name="T6" fmla="*/ 1189822 w 1189822"/>
              <a:gd name="T7" fmla="*/ 0 h 991518"/>
              <a:gd name="T8" fmla="*/ 0 60000 65536"/>
              <a:gd name="T9" fmla="*/ 0 60000 65536"/>
              <a:gd name="T10" fmla="*/ 0 60000 65536"/>
              <a:gd name="T11" fmla="*/ 0 60000 65536"/>
              <a:gd name="T12" fmla="*/ 0 w 1189822"/>
              <a:gd name="T13" fmla="*/ 0 h 991518"/>
              <a:gd name="T14" fmla="*/ 1189822 w 1189822"/>
              <a:gd name="T15" fmla="*/ 991518 h 9915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9822" h="991518">
                <a:moveTo>
                  <a:pt x="1189822" y="0"/>
                </a:moveTo>
                <a:lnTo>
                  <a:pt x="286439" y="991518"/>
                </a:lnTo>
                <a:lnTo>
                  <a:pt x="0" y="220338"/>
                </a:lnTo>
                <a:lnTo>
                  <a:pt x="1189822" y="0"/>
                </a:lnTo>
                <a:close/>
              </a:path>
            </a:pathLst>
          </a:custGeom>
          <a:solidFill>
            <a:srgbClr val="04A7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9" name="任意多边形 85"/>
          <p:cNvSpPr>
            <a:spLocks noChangeArrowheads="1"/>
          </p:cNvSpPr>
          <p:nvPr userDrawn="1"/>
        </p:nvSpPr>
        <p:spPr bwMode="auto">
          <a:xfrm>
            <a:off x="4981575" y="1727200"/>
            <a:ext cx="257175" cy="381000"/>
          </a:xfrm>
          <a:custGeom>
            <a:avLst/>
            <a:gdLst>
              <a:gd name="T0" fmla="*/ 253388 w 319489"/>
              <a:gd name="T1" fmla="*/ 0 h 440674"/>
              <a:gd name="T2" fmla="*/ 319489 w 319489"/>
              <a:gd name="T3" fmla="*/ 308472 h 440674"/>
              <a:gd name="T4" fmla="*/ 0 w 319489"/>
              <a:gd name="T5" fmla="*/ 440674 h 440674"/>
              <a:gd name="T6" fmla="*/ 253388 w 319489"/>
              <a:gd name="T7" fmla="*/ 0 h 440674"/>
              <a:gd name="T8" fmla="*/ 0 60000 65536"/>
              <a:gd name="T9" fmla="*/ 0 60000 65536"/>
              <a:gd name="T10" fmla="*/ 0 60000 65536"/>
              <a:gd name="T11" fmla="*/ 0 60000 65536"/>
              <a:gd name="T12" fmla="*/ 0 w 319489"/>
              <a:gd name="T13" fmla="*/ 0 h 440674"/>
              <a:gd name="T14" fmla="*/ 319489 w 319489"/>
              <a:gd name="T15" fmla="*/ 440674 h 4406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9489" h="440674">
                <a:moveTo>
                  <a:pt x="253388" y="0"/>
                </a:moveTo>
                <a:lnTo>
                  <a:pt x="319489" y="308472"/>
                </a:lnTo>
                <a:lnTo>
                  <a:pt x="0" y="440674"/>
                </a:lnTo>
                <a:lnTo>
                  <a:pt x="253388" y="0"/>
                </a:lnTo>
                <a:close/>
              </a:path>
            </a:pathLst>
          </a:custGeom>
          <a:solidFill>
            <a:srgbClr val="178F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" name="任意多边形 96"/>
          <p:cNvSpPr>
            <a:spLocks noChangeArrowheads="1"/>
          </p:cNvSpPr>
          <p:nvPr userDrawn="1"/>
        </p:nvSpPr>
        <p:spPr bwMode="auto">
          <a:xfrm>
            <a:off x="5305425" y="280988"/>
            <a:ext cx="668338" cy="446087"/>
          </a:xfrm>
          <a:custGeom>
            <a:avLst/>
            <a:gdLst>
              <a:gd name="T0" fmla="*/ 0 w 804231"/>
              <a:gd name="T1" fmla="*/ 187286 h 561860"/>
              <a:gd name="T2" fmla="*/ 804231 w 804231"/>
              <a:gd name="T3" fmla="*/ 0 h 561860"/>
              <a:gd name="T4" fmla="*/ 220337 w 804231"/>
              <a:gd name="T5" fmla="*/ 561860 h 561860"/>
              <a:gd name="T6" fmla="*/ 0 w 804231"/>
              <a:gd name="T7" fmla="*/ 187286 h 561860"/>
              <a:gd name="T8" fmla="*/ 0 60000 65536"/>
              <a:gd name="T9" fmla="*/ 0 60000 65536"/>
              <a:gd name="T10" fmla="*/ 0 60000 65536"/>
              <a:gd name="T11" fmla="*/ 0 60000 65536"/>
              <a:gd name="T12" fmla="*/ 0 w 804231"/>
              <a:gd name="T13" fmla="*/ 0 h 561860"/>
              <a:gd name="T14" fmla="*/ 804231 w 804231"/>
              <a:gd name="T15" fmla="*/ 561860 h 561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4231" h="561860">
                <a:moveTo>
                  <a:pt x="0" y="187286"/>
                </a:moveTo>
                <a:lnTo>
                  <a:pt x="804231" y="0"/>
                </a:lnTo>
                <a:lnTo>
                  <a:pt x="220337" y="561860"/>
                </a:lnTo>
                <a:lnTo>
                  <a:pt x="0" y="187286"/>
                </a:lnTo>
                <a:close/>
              </a:path>
            </a:pathLst>
          </a:custGeom>
          <a:solidFill>
            <a:srgbClr val="69C7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1" name="任意多边形 67"/>
          <p:cNvSpPr>
            <a:spLocks noChangeArrowheads="1"/>
          </p:cNvSpPr>
          <p:nvPr userDrawn="1"/>
        </p:nvSpPr>
        <p:spPr bwMode="auto">
          <a:xfrm>
            <a:off x="4470400" y="2825750"/>
            <a:ext cx="157163" cy="98425"/>
          </a:xfrm>
          <a:custGeom>
            <a:avLst/>
            <a:gdLst>
              <a:gd name="T0" fmla="*/ 0 w 209321"/>
              <a:gd name="T1" fmla="*/ 88135 h 132202"/>
              <a:gd name="T2" fmla="*/ 209321 w 209321"/>
              <a:gd name="T3" fmla="*/ 132202 h 132202"/>
              <a:gd name="T4" fmla="*/ 132203 w 209321"/>
              <a:gd name="T5" fmla="*/ 0 h 132202"/>
              <a:gd name="T6" fmla="*/ 0 w 209321"/>
              <a:gd name="T7" fmla="*/ 88135 h 132202"/>
              <a:gd name="T8" fmla="*/ 0 60000 65536"/>
              <a:gd name="T9" fmla="*/ 0 60000 65536"/>
              <a:gd name="T10" fmla="*/ 0 60000 65536"/>
              <a:gd name="T11" fmla="*/ 0 60000 65536"/>
              <a:gd name="T12" fmla="*/ 0 w 209321"/>
              <a:gd name="T13" fmla="*/ 0 h 132202"/>
              <a:gd name="T14" fmla="*/ 209321 w 209321"/>
              <a:gd name="T15" fmla="*/ 132202 h 132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9321" h="132202">
                <a:moveTo>
                  <a:pt x="0" y="88135"/>
                </a:moveTo>
                <a:lnTo>
                  <a:pt x="209321" y="132202"/>
                </a:lnTo>
                <a:lnTo>
                  <a:pt x="132203" y="0"/>
                </a:lnTo>
                <a:lnTo>
                  <a:pt x="0" y="88135"/>
                </a:lnTo>
                <a:close/>
              </a:path>
            </a:pathLst>
          </a:custGeom>
          <a:solidFill>
            <a:srgbClr val="1076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2" name="任意多边形 70"/>
          <p:cNvSpPr>
            <a:spLocks noChangeArrowheads="1"/>
          </p:cNvSpPr>
          <p:nvPr userDrawn="1"/>
        </p:nvSpPr>
        <p:spPr bwMode="auto">
          <a:xfrm>
            <a:off x="5419725" y="2717800"/>
            <a:ext cx="198438" cy="74613"/>
          </a:xfrm>
          <a:custGeom>
            <a:avLst/>
            <a:gdLst>
              <a:gd name="T0" fmla="*/ 88135 w 253388"/>
              <a:gd name="T1" fmla="*/ 0 h 110168"/>
              <a:gd name="T2" fmla="*/ 0 w 253388"/>
              <a:gd name="T3" fmla="*/ 99151 h 110168"/>
              <a:gd name="T4" fmla="*/ 253388 w 253388"/>
              <a:gd name="T5" fmla="*/ 110168 h 110168"/>
              <a:gd name="T6" fmla="*/ 88135 w 253388"/>
              <a:gd name="T7" fmla="*/ 0 h 110168"/>
              <a:gd name="T8" fmla="*/ 0 60000 65536"/>
              <a:gd name="T9" fmla="*/ 0 60000 65536"/>
              <a:gd name="T10" fmla="*/ 0 60000 65536"/>
              <a:gd name="T11" fmla="*/ 0 60000 65536"/>
              <a:gd name="T12" fmla="*/ 0 w 253388"/>
              <a:gd name="T13" fmla="*/ 0 h 110168"/>
              <a:gd name="T14" fmla="*/ 253388 w 253388"/>
              <a:gd name="T15" fmla="*/ 110168 h 110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3388" h="110168">
                <a:moveTo>
                  <a:pt x="88135" y="0"/>
                </a:moveTo>
                <a:lnTo>
                  <a:pt x="0" y="99151"/>
                </a:lnTo>
                <a:lnTo>
                  <a:pt x="253388" y="110168"/>
                </a:lnTo>
                <a:lnTo>
                  <a:pt x="88135" y="0"/>
                </a:lnTo>
                <a:close/>
              </a:path>
            </a:pathLst>
          </a:custGeom>
          <a:solidFill>
            <a:srgbClr val="125D6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3" name="任意多边形 75"/>
          <p:cNvSpPr>
            <a:spLocks noChangeArrowheads="1"/>
          </p:cNvSpPr>
          <p:nvPr userDrawn="1"/>
        </p:nvSpPr>
        <p:spPr bwMode="auto">
          <a:xfrm>
            <a:off x="4114800" y="1139825"/>
            <a:ext cx="355600" cy="538163"/>
          </a:xfrm>
          <a:custGeom>
            <a:avLst/>
            <a:gdLst>
              <a:gd name="T0" fmla="*/ 33050 w 429658"/>
              <a:gd name="T1" fmla="*/ 0 h 705079"/>
              <a:gd name="T2" fmla="*/ 429658 w 429658"/>
              <a:gd name="T3" fmla="*/ 605928 h 705079"/>
              <a:gd name="T4" fmla="*/ 0 w 429658"/>
              <a:gd name="T5" fmla="*/ 705079 h 705079"/>
              <a:gd name="T6" fmla="*/ 33050 w 429658"/>
              <a:gd name="T7" fmla="*/ 0 h 705079"/>
              <a:gd name="T8" fmla="*/ 0 60000 65536"/>
              <a:gd name="T9" fmla="*/ 0 60000 65536"/>
              <a:gd name="T10" fmla="*/ 0 60000 65536"/>
              <a:gd name="T11" fmla="*/ 0 60000 65536"/>
              <a:gd name="T12" fmla="*/ 0 w 429658"/>
              <a:gd name="T13" fmla="*/ 0 h 705079"/>
              <a:gd name="T14" fmla="*/ 429658 w 429658"/>
              <a:gd name="T15" fmla="*/ 705079 h 7050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9658" h="705079">
                <a:moveTo>
                  <a:pt x="33050" y="0"/>
                </a:moveTo>
                <a:lnTo>
                  <a:pt x="429658" y="605928"/>
                </a:lnTo>
                <a:lnTo>
                  <a:pt x="0" y="705079"/>
                </a:lnTo>
                <a:lnTo>
                  <a:pt x="33050" y="0"/>
                </a:lnTo>
                <a:close/>
              </a:path>
            </a:pathLst>
          </a:custGeom>
          <a:solidFill>
            <a:srgbClr val="57C8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任意多边形 76"/>
          <p:cNvSpPr>
            <a:spLocks noChangeArrowheads="1"/>
          </p:cNvSpPr>
          <p:nvPr userDrawn="1"/>
        </p:nvSpPr>
        <p:spPr bwMode="auto">
          <a:xfrm>
            <a:off x="4148138" y="1149350"/>
            <a:ext cx="471487" cy="479425"/>
          </a:xfrm>
          <a:custGeom>
            <a:avLst/>
            <a:gdLst>
              <a:gd name="T0" fmla="*/ 0 w 528810"/>
              <a:gd name="T1" fmla="*/ 0 h 572877"/>
              <a:gd name="T2" fmla="*/ 528810 w 528810"/>
              <a:gd name="T3" fmla="*/ 253388 h 572877"/>
              <a:gd name="T4" fmla="*/ 352540 w 528810"/>
              <a:gd name="T5" fmla="*/ 572877 h 572877"/>
              <a:gd name="T6" fmla="*/ 0 w 528810"/>
              <a:gd name="T7" fmla="*/ 0 h 572877"/>
              <a:gd name="T8" fmla="*/ 0 60000 65536"/>
              <a:gd name="T9" fmla="*/ 0 60000 65536"/>
              <a:gd name="T10" fmla="*/ 0 60000 65536"/>
              <a:gd name="T11" fmla="*/ 0 60000 65536"/>
              <a:gd name="T12" fmla="*/ 0 w 528810"/>
              <a:gd name="T13" fmla="*/ 0 h 572877"/>
              <a:gd name="T14" fmla="*/ 528810 w 528810"/>
              <a:gd name="T15" fmla="*/ 572877 h 572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810" h="572877">
                <a:moveTo>
                  <a:pt x="0" y="0"/>
                </a:moveTo>
                <a:lnTo>
                  <a:pt x="528810" y="253388"/>
                </a:lnTo>
                <a:lnTo>
                  <a:pt x="352540" y="572877"/>
                </a:lnTo>
                <a:lnTo>
                  <a:pt x="0" y="0"/>
                </a:lnTo>
                <a:close/>
              </a:path>
            </a:pathLst>
          </a:custGeom>
          <a:solidFill>
            <a:srgbClr val="1BA8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任意多边形 46"/>
          <p:cNvSpPr>
            <a:spLocks noChangeArrowheads="1"/>
          </p:cNvSpPr>
          <p:nvPr userDrawn="1"/>
        </p:nvSpPr>
        <p:spPr bwMode="auto">
          <a:xfrm>
            <a:off x="3114675" y="1668463"/>
            <a:ext cx="1100138" cy="314325"/>
          </a:xfrm>
          <a:custGeom>
            <a:avLst/>
            <a:gdLst>
              <a:gd name="T0" fmla="*/ 77118 w 1355075"/>
              <a:gd name="T1" fmla="*/ 11017 h 396607"/>
              <a:gd name="T2" fmla="*/ 22034 w 1355075"/>
              <a:gd name="T3" fmla="*/ 11017 h 396607"/>
              <a:gd name="T4" fmla="*/ 0 w 1355075"/>
              <a:gd name="T5" fmla="*/ 396607 h 396607"/>
              <a:gd name="T6" fmla="*/ 1355075 w 1355075"/>
              <a:gd name="T7" fmla="*/ 0 h 396607"/>
              <a:gd name="T8" fmla="*/ 77118 w 1355075"/>
              <a:gd name="T9" fmla="*/ 11017 h 3966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5075"/>
              <a:gd name="T16" fmla="*/ 0 h 396607"/>
              <a:gd name="T17" fmla="*/ 1355075 w 1355075"/>
              <a:gd name="T18" fmla="*/ 396607 h 39660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5075" h="396607">
                <a:moveTo>
                  <a:pt x="77118" y="11017"/>
                </a:moveTo>
                <a:lnTo>
                  <a:pt x="22034" y="11017"/>
                </a:lnTo>
                <a:lnTo>
                  <a:pt x="0" y="396607"/>
                </a:lnTo>
                <a:lnTo>
                  <a:pt x="1355075" y="0"/>
                </a:lnTo>
                <a:lnTo>
                  <a:pt x="77118" y="11017"/>
                </a:lnTo>
                <a:close/>
              </a:path>
            </a:pathLst>
          </a:custGeom>
          <a:solidFill>
            <a:srgbClr val="BF22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6" name="任意多边形 28"/>
          <p:cNvSpPr>
            <a:spLocks noChangeArrowheads="1"/>
          </p:cNvSpPr>
          <p:nvPr userDrawn="1"/>
        </p:nvSpPr>
        <p:spPr bwMode="auto">
          <a:xfrm>
            <a:off x="1206500" y="1917700"/>
            <a:ext cx="644525" cy="735013"/>
          </a:xfrm>
          <a:custGeom>
            <a:avLst/>
            <a:gdLst>
              <a:gd name="T0" fmla="*/ 859315 w 859315"/>
              <a:gd name="T1" fmla="*/ 0 h 980502"/>
              <a:gd name="T2" fmla="*/ 484742 w 859315"/>
              <a:gd name="T3" fmla="*/ 859316 h 980502"/>
              <a:gd name="T4" fmla="*/ 0 w 859315"/>
              <a:gd name="T5" fmla="*/ 980502 h 980502"/>
              <a:gd name="T6" fmla="*/ 859315 w 859315"/>
              <a:gd name="T7" fmla="*/ 0 h 980502"/>
              <a:gd name="T8" fmla="*/ 0 60000 65536"/>
              <a:gd name="T9" fmla="*/ 0 60000 65536"/>
              <a:gd name="T10" fmla="*/ 0 60000 65536"/>
              <a:gd name="T11" fmla="*/ 0 60000 65536"/>
              <a:gd name="T12" fmla="*/ 0 w 859315"/>
              <a:gd name="T13" fmla="*/ 0 h 980502"/>
              <a:gd name="T14" fmla="*/ 859315 w 859315"/>
              <a:gd name="T15" fmla="*/ 980502 h 9805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9315" h="980502">
                <a:moveTo>
                  <a:pt x="859315" y="0"/>
                </a:moveTo>
                <a:lnTo>
                  <a:pt x="484742" y="859316"/>
                </a:lnTo>
                <a:lnTo>
                  <a:pt x="0" y="980502"/>
                </a:lnTo>
                <a:lnTo>
                  <a:pt x="859315" y="0"/>
                </a:lnTo>
                <a:close/>
              </a:path>
            </a:pathLst>
          </a:custGeom>
          <a:solidFill>
            <a:srgbClr val="EF5B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7" name="任意多边形 20"/>
          <p:cNvSpPr>
            <a:spLocks noChangeArrowheads="1"/>
          </p:cNvSpPr>
          <p:nvPr userDrawn="1"/>
        </p:nvSpPr>
        <p:spPr bwMode="auto">
          <a:xfrm>
            <a:off x="1851025" y="2395538"/>
            <a:ext cx="471488" cy="265112"/>
          </a:xfrm>
          <a:custGeom>
            <a:avLst/>
            <a:gdLst>
              <a:gd name="T0" fmla="*/ 11017 w 550844"/>
              <a:gd name="T1" fmla="*/ 0 h 341523"/>
              <a:gd name="T2" fmla="*/ 550844 w 550844"/>
              <a:gd name="T3" fmla="*/ 286438 h 341523"/>
              <a:gd name="T4" fmla="*/ 0 w 550844"/>
              <a:gd name="T5" fmla="*/ 341523 h 341523"/>
              <a:gd name="T6" fmla="*/ 11017 w 550844"/>
              <a:gd name="T7" fmla="*/ 0 h 341523"/>
              <a:gd name="T8" fmla="*/ 0 60000 65536"/>
              <a:gd name="T9" fmla="*/ 0 60000 65536"/>
              <a:gd name="T10" fmla="*/ 0 60000 65536"/>
              <a:gd name="T11" fmla="*/ 0 60000 65536"/>
              <a:gd name="T12" fmla="*/ 0 w 550844"/>
              <a:gd name="T13" fmla="*/ 0 h 341523"/>
              <a:gd name="T14" fmla="*/ 550844 w 550844"/>
              <a:gd name="T15" fmla="*/ 341523 h 3415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0844" h="341523">
                <a:moveTo>
                  <a:pt x="11017" y="0"/>
                </a:moveTo>
                <a:lnTo>
                  <a:pt x="550844" y="286438"/>
                </a:lnTo>
                <a:lnTo>
                  <a:pt x="0" y="341523"/>
                </a:lnTo>
                <a:lnTo>
                  <a:pt x="11017" y="0"/>
                </a:lnTo>
                <a:close/>
              </a:path>
            </a:pathLst>
          </a:custGeom>
          <a:solidFill>
            <a:srgbClr val="211F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8" name="任意多边形 35"/>
          <p:cNvSpPr>
            <a:spLocks noChangeArrowheads="1"/>
          </p:cNvSpPr>
          <p:nvPr userDrawn="1"/>
        </p:nvSpPr>
        <p:spPr bwMode="auto">
          <a:xfrm>
            <a:off x="1817688" y="2238375"/>
            <a:ext cx="463550" cy="365125"/>
          </a:xfrm>
          <a:custGeom>
            <a:avLst/>
            <a:gdLst>
              <a:gd name="T0" fmla="*/ 528809 w 550843"/>
              <a:gd name="T1" fmla="*/ 0 h 451691"/>
              <a:gd name="T2" fmla="*/ 0 w 550843"/>
              <a:gd name="T3" fmla="*/ 209320 h 451691"/>
              <a:gd name="T4" fmla="*/ 550843 w 550843"/>
              <a:gd name="T5" fmla="*/ 451691 h 451691"/>
              <a:gd name="T6" fmla="*/ 528809 w 550843"/>
              <a:gd name="T7" fmla="*/ 0 h 451691"/>
              <a:gd name="T8" fmla="*/ 0 60000 65536"/>
              <a:gd name="T9" fmla="*/ 0 60000 65536"/>
              <a:gd name="T10" fmla="*/ 0 60000 65536"/>
              <a:gd name="T11" fmla="*/ 0 60000 65536"/>
              <a:gd name="T12" fmla="*/ 0 w 550843"/>
              <a:gd name="T13" fmla="*/ 0 h 451691"/>
              <a:gd name="T14" fmla="*/ 550843 w 550843"/>
              <a:gd name="T15" fmla="*/ 451691 h 4516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0843" h="451691">
                <a:moveTo>
                  <a:pt x="528809" y="0"/>
                </a:moveTo>
                <a:lnTo>
                  <a:pt x="0" y="209320"/>
                </a:lnTo>
                <a:lnTo>
                  <a:pt x="550843" y="451691"/>
                </a:lnTo>
                <a:lnTo>
                  <a:pt x="528809" y="0"/>
                </a:lnTo>
                <a:close/>
              </a:path>
            </a:pathLst>
          </a:custGeom>
          <a:solidFill>
            <a:srgbClr val="E523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9" name="任意多边形 26"/>
          <p:cNvSpPr>
            <a:spLocks noChangeArrowheads="1"/>
          </p:cNvSpPr>
          <p:nvPr userDrawn="1"/>
        </p:nvSpPr>
        <p:spPr bwMode="auto">
          <a:xfrm>
            <a:off x="1173163" y="1876425"/>
            <a:ext cx="752475" cy="511175"/>
          </a:xfrm>
          <a:custGeom>
            <a:avLst/>
            <a:gdLst>
              <a:gd name="T0" fmla="*/ 936434 w 936434"/>
              <a:gd name="T1" fmla="*/ 0 h 672029"/>
              <a:gd name="T2" fmla="*/ 341523 w 936434"/>
              <a:gd name="T3" fmla="*/ 672029 h 672029"/>
              <a:gd name="T4" fmla="*/ 0 w 936434"/>
              <a:gd name="T5" fmla="*/ 429658 h 672029"/>
              <a:gd name="T6" fmla="*/ 936434 w 936434"/>
              <a:gd name="T7" fmla="*/ 0 h 672029"/>
              <a:gd name="T8" fmla="*/ 0 60000 65536"/>
              <a:gd name="T9" fmla="*/ 0 60000 65536"/>
              <a:gd name="T10" fmla="*/ 0 60000 65536"/>
              <a:gd name="T11" fmla="*/ 0 60000 65536"/>
              <a:gd name="T12" fmla="*/ 0 w 936434"/>
              <a:gd name="T13" fmla="*/ 0 h 672029"/>
              <a:gd name="T14" fmla="*/ 936434 w 936434"/>
              <a:gd name="T15" fmla="*/ 672029 h 6720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36434" h="672029">
                <a:moveTo>
                  <a:pt x="936434" y="0"/>
                </a:moveTo>
                <a:lnTo>
                  <a:pt x="341523" y="672029"/>
                </a:lnTo>
                <a:lnTo>
                  <a:pt x="0" y="429658"/>
                </a:lnTo>
                <a:lnTo>
                  <a:pt x="936434" y="0"/>
                </a:lnTo>
                <a:close/>
              </a:path>
            </a:pathLst>
          </a:custGeom>
          <a:solidFill>
            <a:srgbClr val="EA25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" name="任意多边形 12"/>
          <p:cNvSpPr>
            <a:spLocks noChangeArrowheads="1"/>
          </p:cNvSpPr>
          <p:nvPr userDrawn="1"/>
        </p:nvSpPr>
        <p:spPr bwMode="auto">
          <a:xfrm>
            <a:off x="569913" y="2312988"/>
            <a:ext cx="817562" cy="538162"/>
          </a:xfrm>
          <a:custGeom>
            <a:avLst/>
            <a:gdLst>
              <a:gd name="T0" fmla="*/ 385591 w 1002535"/>
              <a:gd name="T1" fmla="*/ 0 h 694062"/>
              <a:gd name="T2" fmla="*/ 1002535 w 1002535"/>
              <a:gd name="T3" fmla="*/ 616944 h 694062"/>
              <a:gd name="T4" fmla="*/ 0 w 1002535"/>
              <a:gd name="T5" fmla="*/ 694062 h 694062"/>
              <a:gd name="T6" fmla="*/ 385591 w 1002535"/>
              <a:gd name="T7" fmla="*/ 0 h 694062"/>
              <a:gd name="T8" fmla="*/ 0 60000 65536"/>
              <a:gd name="T9" fmla="*/ 0 60000 65536"/>
              <a:gd name="T10" fmla="*/ 0 60000 65536"/>
              <a:gd name="T11" fmla="*/ 0 60000 65536"/>
              <a:gd name="T12" fmla="*/ 0 w 1002535"/>
              <a:gd name="T13" fmla="*/ 0 h 694062"/>
              <a:gd name="T14" fmla="*/ 1002535 w 1002535"/>
              <a:gd name="T15" fmla="*/ 694062 h 6940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2535" h="694062">
                <a:moveTo>
                  <a:pt x="385591" y="0"/>
                </a:moveTo>
                <a:lnTo>
                  <a:pt x="1002535" y="616944"/>
                </a:lnTo>
                <a:lnTo>
                  <a:pt x="0" y="694062"/>
                </a:lnTo>
                <a:lnTo>
                  <a:pt x="385591" y="0"/>
                </a:lnTo>
                <a:close/>
              </a:path>
            </a:pathLst>
          </a:custGeom>
          <a:solidFill>
            <a:srgbClr val="A11D2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" name="任意多边形 66"/>
          <p:cNvSpPr>
            <a:spLocks noChangeArrowheads="1"/>
          </p:cNvSpPr>
          <p:nvPr userDrawn="1"/>
        </p:nvSpPr>
        <p:spPr bwMode="auto">
          <a:xfrm>
            <a:off x="4140200" y="2841625"/>
            <a:ext cx="404813" cy="280988"/>
          </a:xfrm>
          <a:custGeom>
            <a:avLst/>
            <a:gdLst>
              <a:gd name="T0" fmla="*/ 0 w 539827"/>
              <a:gd name="T1" fmla="*/ 374574 h 374574"/>
              <a:gd name="T2" fmla="*/ 539827 w 539827"/>
              <a:gd name="T3" fmla="*/ 11017 h 374574"/>
              <a:gd name="T4" fmla="*/ 275422 w 539827"/>
              <a:gd name="T5" fmla="*/ 0 h 374574"/>
              <a:gd name="T6" fmla="*/ 0 w 539827"/>
              <a:gd name="T7" fmla="*/ 374574 h 374574"/>
              <a:gd name="T8" fmla="*/ 0 60000 65536"/>
              <a:gd name="T9" fmla="*/ 0 60000 65536"/>
              <a:gd name="T10" fmla="*/ 0 60000 65536"/>
              <a:gd name="T11" fmla="*/ 0 60000 65536"/>
              <a:gd name="T12" fmla="*/ 0 w 539827"/>
              <a:gd name="T13" fmla="*/ 0 h 374574"/>
              <a:gd name="T14" fmla="*/ 539827 w 539827"/>
              <a:gd name="T15" fmla="*/ 374574 h 3745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9827" h="374574">
                <a:moveTo>
                  <a:pt x="0" y="374574"/>
                </a:moveTo>
                <a:lnTo>
                  <a:pt x="539827" y="11017"/>
                </a:lnTo>
                <a:lnTo>
                  <a:pt x="275422" y="0"/>
                </a:lnTo>
                <a:lnTo>
                  <a:pt x="0" y="374574"/>
                </a:lnTo>
                <a:close/>
              </a:path>
            </a:pathLst>
          </a:custGeom>
          <a:solidFill>
            <a:srgbClr val="1057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2" name="任意多边形 16"/>
          <p:cNvSpPr>
            <a:spLocks noChangeArrowheads="1"/>
          </p:cNvSpPr>
          <p:nvPr userDrawn="1"/>
        </p:nvSpPr>
        <p:spPr bwMode="auto">
          <a:xfrm>
            <a:off x="-158750" y="3544888"/>
            <a:ext cx="809625" cy="512762"/>
          </a:xfrm>
          <a:custGeom>
            <a:avLst/>
            <a:gdLst>
              <a:gd name="T0" fmla="*/ 528809 w 1079653"/>
              <a:gd name="T1" fmla="*/ 110168 h 683046"/>
              <a:gd name="T2" fmla="*/ 1079653 w 1079653"/>
              <a:gd name="T3" fmla="*/ 683046 h 683046"/>
              <a:gd name="T4" fmla="*/ 0 w 1079653"/>
              <a:gd name="T5" fmla="*/ 341523 h 683046"/>
              <a:gd name="T6" fmla="*/ 330506 w 1079653"/>
              <a:gd name="T7" fmla="*/ 0 h 683046"/>
              <a:gd name="T8" fmla="*/ 528809 w 1079653"/>
              <a:gd name="T9" fmla="*/ 110168 h 6830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9653"/>
              <a:gd name="T16" fmla="*/ 0 h 683046"/>
              <a:gd name="T17" fmla="*/ 1079653 w 1079653"/>
              <a:gd name="T18" fmla="*/ 683046 h 6830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9653" h="683046">
                <a:moveTo>
                  <a:pt x="528809" y="110168"/>
                </a:moveTo>
                <a:lnTo>
                  <a:pt x="1079653" y="683046"/>
                </a:lnTo>
                <a:lnTo>
                  <a:pt x="0" y="341523"/>
                </a:lnTo>
                <a:lnTo>
                  <a:pt x="330506" y="0"/>
                </a:lnTo>
                <a:lnTo>
                  <a:pt x="528809" y="110168"/>
                </a:lnTo>
                <a:close/>
              </a:path>
            </a:pathLst>
          </a:custGeom>
          <a:solidFill>
            <a:srgbClr val="C121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3" name="任意多边形 106"/>
          <p:cNvSpPr>
            <a:spLocks noChangeArrowheads="1"/>
          </p:cNvSpPr>
          <p:nvPr userDrawn="1"/>
        </p:nvSpPr>
        <p:spPr bwMode="auto">
          <a:xfrm>
            <a:off x="5635625" y="1446213"/>
            <a:ext cx="346075" cy="355600"/>
          </a:xfrm>
          <a:custGeom>
            <a:avLst/>
            <a:gdLst>
              <a:gd name="T0" fmla="*/ 55085 w 462709"/>
              <a:gd name="T1" fmla="*/ 220337 h 473725"/>
              <a:gd name="T2" fmla="*/ 0 w 462709"/>
              <a:gd name="T3" fmla="*/ 220337 h 473725"/>
              <a:gd name="T4" fmla="*/ 352540 w 462709"/>
              <a:gd name="T5" fmla="*/ 473725 h 473725"/>
              <a:gd name="T6" fmla="*/ 462709 w 462709"/>
              <a:gd name="T7" fmla="*/ 0 h 473725"/>
              <a:gd name="T8" fmla="*/ 55085 w 462709"/>
              <a:gd name="T9" fmla="*/ 220337 h 4737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2709"/>
              <a:gd name="T16" fmla="*/ 0 h 473725"/>
              <a:gd name="T17" fmla="*/ 462709 w 462709"/>
              <a:gd name="T18" fmla="*/ 473725 h 4737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2709" h="473725">
                <a:moveTo>
                  <a:pt x="55085" y="220337"/>
                </a:moveTo>
                <a:lnTo>
                  <a:pt x="0" y="220337"/>
                </a:lnTo>
                <a:lnTo>
                  <a:pt x="352540" y="473725"/>
                </a:lnTo>
                <a:lnTo>
                  <a:pt x="462709" y="0"/>
                </a:lnTo>
                <a:lnTo>
                  <a:pt x="55085" y="220337"/>
                </a:lnTo>
                <a:close/>
              </a:path>
            </a:pathLst>
          </a:custGeom>
          <a:solidFill>
            <a:srgbClr val="1791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4" name="任意多边形 81"/>
          <p:cNvSpPr>
            <a:spLocks noChangeArrowheads="1"/>
          </p:cNvSpPr>
          <p:nvPr userDrawn="1"/>
        </p:nvSpPr>
        <p:spPr bwMode="auto">
          <a:xfrm>
            <a:off x="4619625" y="1371600"/>
            <a:ext cx="817563" cy="404813"/>
          </a:xfrm>
          <a:custGeom>
            <a:avLst/>
            <a:gdLst>
              <a:gd name="T0" fmla="*/ 0 w 1090670"/>
              <a:gd name="T1" fmla="*/ 528810 h 539827"/>
              <a:gd name="T2" fmla="*/ 1090670 w 1090670"/>
              <a:gd name="T3" fmla="*/ 539827 h 539827"/>
              <a:gd name="T4" fmla="*/ 947451 w 1090670"/>
              <a:gd name="T5" fmla="*/ 0 h 539827"/>
              <a:gd name="T6" fmla="*/ 0 w 1090670"/>
              <a:gd name="T7" fmla="*/ 528810 h 539827"/>
              <a:gd name="T8" fmla="*/ 0 60000 65536"/>
              <a:gd name="T9" fmla="*/ 0 60000 65536"/>
              <a:gd name="T10" fmla="*/ 0 60000 65536"/>
              <a:gd name="T11" fmla="*/ 0 60000 65536"/>
              <a:gd name="T12" fmla="*/ 0 w 1090670"/>
              <a:gd name="T13" fmla="*/ 0 h 539827"/>
              <a:gd name="T14" fmla="*/ 1090670 w 1090670"/>
              <a:gd name="T15" fmla="*/ 539827 h 5398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0670" h="539827">
                <a:moveTo>
                  <a:pt x="0" y="528810"/>
                </a:moveTo>
                <a:lnTo>
                  <a:pt x="1090670" y="539827"/>
                </a:lnTo>
                <a:lnTo>
                  <a:pt x="947451" y="0"/>
                </a:lnTo>
                <a:lnTo>
                  <a:pt x="0" y="528810"/>
                </a:lnTo>
                <a:close/>
              </a:path>
            </a:pathLst>
          </a:custGeom>
          <a:solidFill>
            <a:srgbClr val="D921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5" name="任意多边形 79"/>
          <p:cNvSpPr>
            <a:spLocks noChangeArrowheads="1"/>
          </p:cNvSpPr>
          <p:nvPr userDrawn="1"/>
        </p:nvSpPr>
        <p:spPr bwMode="auto">
          <a:xfrm>
            <a:off x="4462463" y="1171575"/>
            <a:ext cx="1346200" cy="390525"/>
          </a:xfrm>
          <a:custGeom>
            <a:avLst/>
            <a:gdLst>
              <a:gd name="T0" fmla="*/ 165253 w 1784732"/>
              <a:gd name="T1" fmla="*/ 143219 h 506776"/>
              <a:gd name="T2" fmla="*/ 1784732 w 1784732"/>
              <a:gd name="T3" fmla="*/ 0 h 506776"/>
              <a:gd name="T4" fmla="*/ 0 w 1784732"/>
              <a:gd name="T5" fmla="*/ 506776 h 506776"/>
              <a:gd name="T6" fmla="*/ 165253 w 1784732"/>
              <a:gd name="T7" fmla="*/ 143219 h 506776"/>
              <a:gd name="T8" fmla="*/ 0 60000 65536"/>
              <a:gd name="T9" fmla="*/ 0 60000 65536"/>
              <a:gd name="T10" fmla="*/ 0 60000 65536"/>
              <a:gd name="T11" fmla="*/ 0 60000 65536"/>
              <a:gd name="T12" fmla="*/ 0 w 1784732"/>
              <a:gd name="T13" fmla="*/ 0 h 506776"/>
              <a:gd name="T14" fmla="*/ 1784732 w 1784732"/>
              <a:gd name="T15" fmla="*/ 506776 h 506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84732" h="506776">
                <a:moveTo>
                  <a:pt x="165253" y="143219"/>
                </a:moveTo>
                <a:lnTo>
                  <a:pt x="1784732" y="0"/>
                </a:lnTo>
                <a:lnTo>
                  <a:pt x="0" y="506776"/>
                </a:lnTo>
                <a:lnTo>
                  <a:pt x="165253" y="143219"/>
                </a:lnTo>
                <a:close/>
              </a:path>
            </a:pathLst>
          </a:custGeom>
          <a:solidFill>
            <a:srgbClr val="290C0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6" name="任意多边形 50"/>
          <p:cNvSpPr>
            <a:spLocks noChangeArrowheads="1"/>
          </p:cNvSpPr>
          <p:nvPr userDrawn="1"/>
        </p:nvSpPr>
        <p:spPr bwMode="auto">
          <a:xfrm>
            <a:off x="2206625" y="2230438"/>
            <a:ext cx="520700" cy="1149350"/>
          </a:xfrm>
          <a:custGeom>
            <a:avLst/>
            <a:gdLst>
              <a:gd name="T0" fmla="*/ 0 w 694063"/>
              <a:gd name="T1" fmla="*/ 0 h 1553378"/>
              <a:gd name="T2" fmla="*/ 694063 w 694063"/>
              <a:gd name="T3" fmla="*/ 55084 h 1553378"/>
              <a:gd name="T4" fmla="*/ 77118 w 694063"/>
              <a:gd name="T5" fmla="*/ 1553378 h 1553378"/>
              <a:gd name="T6" fmla="*/ 0 w 694063"/>
              <a:gd name="T7" fmla="*/ 0 h 1553378"/>
              <a:gd name="T8" fmla="*/ 0 60000 65536"/>
              <a:gd name="T9" fmla="*/ 0 60000 65536"/>
              <a:gd name="T10" fmla="*/ 0 60000 65536"/>
              <a:gd name="T11" fmla="*/ 0 60000 65536"/>
              <a:gd name="T12" fmla="*/ 0 w 694063"/>
              <a:gd name="T13" fmla="*/ 0 h 1553378"/>
              <a:gd name="T14" fmla="*/ 694063 w 694063"/>
              <a:gd name="T15" fmla="*/ 1553378 h 15533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94063" h="1553378">
                <a:moveTo>
                  <a:pt x="0" y="0"/>
                </a:moveTo>
                <a:lnTo>
                  <a:pt x="694063" y="55084"/>
                </a:lnTo>
                <a:lnTo>
                  <a:pt x="77118" y="1553378"/>
                </a:lnTo>
                <a:lnTo>
                  <a:pt x="0" y="0"/>
                </a:lnTo>
                <a:close/>
              </a:path>
            </a:pathLst>
          </a:custGeom>
          <a:solidFill>
            <a:srgbClr val="EE3B3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7" name="任意多边形 40"/>
          <p:cNvSpPr>
            <a:spLocks noChangeArrowheads="1"/>
          </p:cNvSpPr>
          <p:nvPr userDrawn="1"/>
        </p:nvSpPr>
        <p:spPr bwMode="auto">
          <a:xfrm>
            <a:off x="2405063" y="1131888"/>
            <a:ext cx="1139825" cy="569912"/>
          </a:xfrm>
          <a:custGeom>
            <a:avLst/>
            <a:gdLst>
              <a:gd name="T0" fmla="*/ 0 w 1520328"/>
              <a:gd name="T1" fmla="*/ 638978 h 760164"/>
              <a:gd name="T2" fmla="*/ 991519 w 1520328"/>
              <a:gd name="T3" fmla="*/ 760164 h 760164"/>
              <a:gd name="T4" fmla="*/ 1520328 w 1520328"/>
              <a:gd name="T5" fmla="*/ 0 h 760164"/>
              <a:gd name="T6" fmla="*/ 0 w 1520328"/>
              <a:gd name="T7" fmla="*/ 638978 h 760164"/>
              <a:gd name="T8" fmla="*/ 0 60000 65536"/>
              <a:gd name="T9" fmla="*/ 0 60000 65536"/>
              <a:gd name="T10" fmla="*/ 0 60000 65536"/>
              <a:gd name="T11" fmla="*/ 0 60000 65536"/>
              <a:gd name="T12" fmla="*/ 0 w 1520328"/>
              <a:gd name="T13" fmla="*/ 0 h 760164"/>
              <a:gd name="T14" fmla="*/ 1520328 w 1520328"/>
              <a:gd name="T15" fmla="*/ 760164 h 7601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0328" h="760164">
                <a:moveTo>
                  <a:pt x="0" y="638978"/>
                </a:moveTo>
                <a:lnTo>
                  <a:pt x="991519" y="760164"/>
                </a:lnTo>
                <a:lnTo>
                  <a:pt x="1520328" y="0"/>
                </a:lnTo>
                <a:lnTo>
                  <a:pt x="0" y="638978"/>
                </a:lnTo>
                <a:close/>
              </a:path>
            </a:pathLst>
          </a:custGeom>
          <a:solidFill>
            <a:srgbClr val="F594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8" name="任意多边形 36"/>
          <p:cNvSpPr>
            <a:spLocks noChangeArrowheads="1"/>
          </p:cNvSpPr>
          <p:nvPr userDrawn="1"/>
        </p:nvSpPr>
        <p:spPr bwMode="auto">
          <a:xfrm>
            <a:off x="1858963" y="2603500"/>
            <a:ext cx="414337" cy="768350"/>
          </a:xfrm>
          <a:custGeom>
            <a:avLst/>
            <a:gdLst>
              <a:gd name="T0" fmla="*/ 0 w 550844"/>
              <a:gd name="T1" fmla="*/ 22034 h 1024569"/>
              <a:gd name="T2" fmla="*/ 550844 w 550844"/>
              <a:gd name="T3" fmla="*/ 0 h 1024569"/>
              <a:gd name="T4" fmla="*/ 550844 w 550844"/>
              <a:gd name="T5" fmla="*/ 1024569 h 1024569"/>
              <a:gd name="T6" fmla="*/ 0 w 550844"/>
              <a:gd name="T7" fmla="*/ 22034 h 1024569"/>
              <a:gd name="T8" fmla="*/ 0 60000 65536"/>
              <a:gd name="T9" fmla="*/ 0 60000 65536"/>
              <a:gd name="T10" fmla="*/ 0 60000 65536"/>
              <a:gd name="T11" fmla="*/ 0 60000 65536"/>
              <a:gd name="T12" fmla="*/ 0 w 550844"/>
              <a:gd name="T13" fmla="*/ 0 h 1024569"/>
              <a:gd name="T14" fmla="*/ 550844 w 550844"/>
              <a:gd name="T15" fmla="*/ 1024569 h 10245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0844" h="1024569">
                <a:moveTo>
                  <a:pt x="0" y="22034"/>
                </a:moveTo>
                <a:lnTo>
                  <a:pt x="550844" y="0"/>
                </a:lnTo>
                <a:lnTo>
                  <a:pt x="550844" y="1024569"/>
                </a:lnTo>
                <a:lnTo>
                  <a:pt x="0" y="22034"/>
                </a:lnTo>
                <a:close/>
              </a:path>
            </a:pathLst>
          </a:custGeom>
          <a:solidFill>
            <a:srgbClr val="C71F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9" name="任意多边形 29"/>
          <p:cNvSpPr>
            <a:spLocks noChangeArrowheads="1"/>
          </p:cNvSpPr>
          <p:nvPr userDrawn="1"/>
        </p:nvSpPr>
        <p:spPr bwMode="auto">
          <a:xfrm>
            <a:off x="1552575" y="1866900"/>
            <a:ext cx="330200" cy="677863"/>
          </a:xfrm>
          <a:custGeom>
            <a:avLst/>
            <a:gdLst>
              <a:gd name="T0" fmla="*/ 429658 w 440675"/>
              <a:gd name="T1" fmla="*/ 0 h 903383"/>
              <a:gd name="T2" fmla="*/ 440675 w 440675"/>
              <a:gd name="T3" fmla="*/ 738130 h 903383"/>
              <a:gd name="T4" fmla="*/ 0 w 440675"/>
              <a:gd name="T5" fmla="*/ 903383 h 903383"/>
              <a:gd name="T6" fmla="*/ 429658 w 440675"/>
              <a:gd name="T7" fmla="*/ 0 h 903383"/>
              <a:gd name="T8" fmla="*/ 0 60000 65536"/>
              <a:gd name="T9" fmla="*/ 0 60000 65536"/>
              <a:gd name="T10" fmla="*/ 0 60000 65536"/>
              <a:gd name="T11" fmla="*/ 0 60000 65536"/>
              <a:gd name="T12" fmla="*/ 0 w 440675"/>
              <a:gd name="T13" fmla="*/ 0 h 903383"/>
              <a:gd name="T14" fmla="*/ 440675 w 440675"/>
              <a:gd name="T15" fmla="*/ 903383 h 9033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0675" h="903383">
                <a:moveTo>
                  <a:pt x="429658" y="0"/>
                </a:moveTo>
                <a:lnTo>
                  <a:pt x="440675" y="738130"/>
                </a:lnTo>
                <a:lnTo>
                  <a:pt x="0" y="903383"/>
                </a:lnTo>
                <a:lnTo>
                  <a:pt x="429658" y="0"/>
                </a:lnTo>
                <a:close/>
              </a:path>
            </a:pathLst>
          </a:custGeom>
          <a:solidFill>
            <a:srgbClr val="EA24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0" name="任意多边形 5"/>
          <p:cNvSpPr>
            <a:spLocks noChangeArrowheads="1"/>
          </p:cNvSpPr>
          <p:nvPr userDrawn="1"/>
        </p:nvSpPr>
        <p:spPr bwMode="auto">
          <a:xfrm>
            <a:off x="0" y="990600"/>
            <a:ext cx="190500" cy="1016000"/>
          </a:xfrm>
          <a:custGeom>
            <a:avLst/>
            <a:gdLst>
              <a:gd name="T0" fmla="*/ 0 w 242371"/>
              <a:gd name="T1" fmla="*/ 0 h 1355075"/>
              <a:gd name="T2" fmla="*/ 242371 w 242371"/>
              <a:gd name="T3" fmla="*/ 1355075 h 1355075"/>
              <a:gd name="T4" fmla="*/ 0 w 242371"/>
              <a:gd name="T5" fmla="*/ 1178805 h 1355075"/>
              <a:gd name="T6" fmla="*/ 0 w 242371"/>
              <a:gd name="T7" fmla="*/ 0 h 1355075"/>
              <a:gd name="T8" fmla="*/ 0 60000 65536"/>
              <a:gd name="T9" fmla="*/ 0 60000 65536"/>
              <a:gd name="T10" fmla="*/ 0 60000 65536"/>
              <a:gd name="T11" fmla="*/ 0 60000 65536"/>
              <a:gd name="T12" fmla="*/ 0 w 242371"/>
              <a:gd name="T13" fmla="*/ 0 h 1355075"/>
              <a:gd name="T14" fmla="*/ 242371 w 242371"/>
              <a:gd name="T15" fmla="*/ 1355075 h 13550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2371" h="1355075">
                <a:moveTo>
                  <a:pt x="0" y="0"/>
                </a:moveTo>
                <a:lnTo>
                  <a:pt x="242371" y="1355075"/>
                </a:lnTo>
                <a:lnTo>
                  <a:pt x="0" y="1178805"/>
                </a:lnTo>
                <a:lnTo>
                  <a:pt x="0" y="0"/>
                </a:lnTo>
                <a:close/>
              </a:path>
            </a:pathLst>
          </a:custGeom>
          <a:solidFill>
            <a:srgbClr val="E7253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" name="任意多边形 6"/>
          <p:cNvSpPr>
            <a:spLocks noChangeArrowheads="1"/>
          </p:cNvSpPr>
          <p:nvPr userDrawn="1"/>
        </p:nvSpPr>
        <p:spPr bwMode="auto">
          <a:xfrm>
            <a:off x="-15875" y="938213"/>
            <a:ext cx="1114425" cy="1069975"/>
          </a:xfrm>
          <a:custGeom>
            <a:avLst/>
            <a:gdLst>
              <a:gd name="T0" fmla="*/ 0 w 1454226"/>
              <a:gd name="T1" fmla="*/ 0 h 1388126"/>
              <a:gd name="T2" fmla="*/ 1454226 w 1454226"/>
              <a:gd name="T3" fmla="*/ 517793 h 1388126"/>
              <a:gd name="T4" fmla="*/ 253388 w 1454226"/>
              <a:gd name="T5" fmla="*/ 1388126 h 1388126"/>
              <a:gd name="T6" fmla="*/ 0 w 1454226"/>
              <a:gd name="T7" fmla="*/ 0 h 1388126"/>
              <a:gd name="T8" fmla="*/ 0 60000 65536"/>
              <a:gd name="T9" fmla="*/ 0 60000 65536"/>
              <a:gd name="T10" fmla="*/ 0 60000 65536"/>
              <a:gd name="T11" fmla="*/ 0 60000 65536"/>
              <a:gd name="T12" fmla="*/ 0 w 1454226"/>
              <a:gd name="T13" fmla="*/ 0 h 1388126"/>
              <a:gd name="T14" fmla="*/ 1454226 w 1454226"/>
              <a:gd name="T15" fmla="*/ 1388126 h 13881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4226" h="1388126">
                <a:moveTo>
                  <a:pt x="0" y="0"/>
                </a:moveTo>
                <a:lnTo>
                  <a:pt x="1454226" y="517793"/>
                </a:lnTo>
                <a:lnTo>
                  <a:pt x="253388" y="1388126"/>
                </a:lnTo>
                <a:lnTo>
                  <a:pt x="0" y="0"/>
                </a:lnTo>
                <a:close/>
              </a:path>
            </a:pathLst>
          </a:custGeom>
          <a:solidFill>
            <a:srgbClr val="EE64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2" name="任意多边形 7"/>
          <p:cNvSpPr>
            <a:spLocks noChangeArrowheads="1"/>
          </p:cNvSpPr>
          <p:nvPr userDrawn="1"/>
        </p:nvSpPr>
        <p:spPr bwMode="auto">
          <a:xfrm>
            <a:off x="-7938" y="1322388"/>
            <a:ext cx="1116013" cy="1082675"/>
          </a:xfrm>
          <a:custGeom>
            <a:avLst/>
            <a:gdLst>
              <a:gd name="T0" fmla="*/ 1465243 w 1465243"/>
              <a:gd name="T1" fmla="*/ 0 h 1443209"/>
              <a:gd name="T2" fmla="*/ 1167788 w 1465243"/>
              <a:gd name="T3" fmla="*/ 1366091 h 1443209"/>
              <a:gd name="T4" fmla="*/ 0 w 1465243"/>
              <a:gd name="T5" fmla="*/ 1443209 h 1443209"/>
              <a:gd name="T6" fmla="*/ 11017 w 1465243"/>
              <a:gd name="T7" fmla="*/ 1024568 h 1443209"/>
              <a:gd name="T8" fmla="*/ 1465243 w 1465243"/>
              <a:gd name="T9" fmla="*/ 0 h 14432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65243"/>
              <a:gd name="T16" fmla="*/ 0 h 1443209"/>
              <a:gd name="T17" fmla="*/ 1465243 w 1465243"/>
              <a:gd name="T18" fmla="*/ 1443209 h 144320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65243" h="1443209">
                <a:moveTo>
                  <a:pt x="1465243" y="0"/>
                </a:moveTo>
                <a:lnTo>
                  <a:pt x="1167788" y="1366091"/>
                </a:lnTo>
                <a:lnTo>
                  <a:pt x="0" y="1443209"/>
                </a:lnTo>
                <a:lnTo>
                  <a:pt x="11017" y="1024568"/>
                </a:lnTo>
                <a:lnTo>
                  <a:pt x="1465243" y="0"/>
                </a:lnTo>
                <a:close/>
              </a:path>
            </a:pathLst>
          </a:custGeom>
          <a:solidFill>
            <a:srgbClr val="EB403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3" name="任意多边形 8"/>
          <p:cNvSpPr>
            <a:spLocks noChangeArrowheads="1"/>
          </p:cNvSpPr>
          <p:nvPr userDrawn="1"/>
        </p:nvSpPr>
        <p:spPr bwMode="auto">
          <a:xfrm>
            <a:off x="-139700" y="1760538"/>
            <a:ext cx="312738" cy="438150"/>
          </a:xfrm>
          <a:custGeom>
            <a:avLst/>
            <a:gdLst>
              <a:gd name="T0" fmla="*/ 418641 w 418641"/>
              <a:gd name="T1" fmla="*/ 308472 h 583894"/>
              <a:gd name="T2" fmla="*/ 0 w 418641"/>
              <a:gd name="T3" fmla="*/ 583894 h 583894"/>
              <a:gd name="T4" fmla="*/ 77118 w 418641"/>
              <a:gd name="T5" fmla="*/ 0 h 583894"/>
              <a:gd name="T6" fmla="*/ 418641 w 418641"/>
              <a:gd name="T7" fmla="*/ 308472 h 583894"/>
              <a:gd name="T8" fmla="*/ 0 60000 65536"/>
              <a:gd name="T9" fmla="*/ 0 60000 65536"/>
              <a:gd name="T10" fmla="*/ 0 60000 65536"/>
              <a:gd name="T11" fmla="*/ 0 60000 65536"/>
              <a:gd name="T12" fmla="*/ 0 w 418641"/>
              <a:gd name="T13" fmla="*/ 0 h 583894"/>
              <a:gd name="T14" fmla="*/ 418641 w 418641"/>
              <a:gd name="T15" fmla="*/ 583894 h 5838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8641" h="583894">
                <a:moveTo>
                  <a:pt x="418641" y="308472"/>
                </a:moveTo>
                <a:lnTo>
                  <a:pt x="0" y="583894"/>
                </a:lnTo>
                <a:lnTo>
                  <a:pt x="77118" y="0"/>
                </a:lnTo>
                <a:lnTo>
                  <a:pt x="418641" y="308472"/>
                </a:lnTo>
                <a:close/>
              </a:path>
            </a:pathLst>
          </a:custGeom>
          <a:solidFill>
            <a:srgbClr val="D9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4" name="任意多边形 9"/>
          <p:cNvSpPr>
            <a:spLocks noChangeArrowheads="1"/>
          </p:cNvSpPr>
          <p:nvPr userDrawn="1"/>
        </p:nvSpPr>
        <p:spPr bwMode="auto">
          <a:xfrm>
            <a:off x="-57150" y="2338388"/>
            <a:ext cx="965200" cy="412750"/>
          </a:xfrm>
          <a:custGeom>
            <a:avLst/>
            <a:gdLst>
              <a:gd name="T0" fmla="*/ 22034 w 1288973"/>
              <a:gd name="T1" fmla="*/ 88135 h 550844"/>
              <a:gd name="T2" fmla="*/ 1288973 w 1288973"/>
              <a:gd name="T3" fmla="*/ 0 h 550844"/>
              <a:gd name="T4" fmla="*/ 0 w 1288973"/>
              <a:gd name="T5" fmla="*/ 550844 h 550844"/>
              <a:gd name="T6" fmla="*/ 22034 w 1288973"/>
              <a:gd name="T7" fmla="*/ 88135 h 550844"/>
              <a:gd name="T8" fmla="*/ 0 60000 65536"/>
              <a:gd name="T9" fmla="*/ 0 60000 65536"/>
              <a:gd name="T10" fmla="*/ 0 60000 65536"/>
              <a:gd name="T11" fmla="*/ 0 60000 65536"/>
              <a:gd name="T12" fmla="*/ 0 w 1288973"/>
              <a:gd name="T13" fmla="*/ 0 h 550844"/>
              <a:gd name="T14" fmla="*/ 1288973 w 1288973"/>
              <a:gd name="T15" fmla="*/ 550844 h 5508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8973" h="550844">
                <a:moveTo>
                  <a:pt x="22034" y="88135"/>
                </a:moveTo>
                <a:lnTo>
                  <a:pt x="1288973" y="0"/>
                </a:lnTo>
                <a:lnTo>
                  <a:pt x="0" y="550844"/>
                </a:lnTo>
                <a:lnTo>
                  <a:pt x="22034" y="88135"/>
                </a:lnTo>
                <a:close/>
              </a:path>
            </a:pathLst>
          </a:custGeom>
          <a:solidFill>
            <a:srgbClr val="3911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5" name="任意多边形 10"/>
          <p:cNvSpPr>
            <a:spLocks noChangeArrowheads="1"/>
          </p:cNvSpPr>
          <p:nvPr userDrawn="1"/>
        </p:nvSpPr>
        <p:spPr bwMode="auto">
          <a:xfrm>
            <a:off x="-7938" y="2330450"/>
            <a:ext cx="884238" cy="552450"/>
          </a:xfrm>
          <a:custGeom>
            <a:avLst/>
            <a:gdLst>
              <a:gd name="T0" fmla="*/ 1178805 w 1178805"/>
              <a:gd name="T1" fmla="*/ 0 h 738131"/>
              <a:gd name="T2" fmla="*/ 859316 w 1178805"/>
              <a:gd name="T3" fmla="*/ 661013 h 738131"/>
              <a:gd name="T4" fmla="*/ 11017 w 1178805"/>
              <a:gd name="T5" fmla="*/ 738131 h 738131"/>
              <a:gd name="T6" fmla="*/ 0 w 1178805"/>
              <a:gd name="T7" fmla="*/ 528810 h 738131"/>
              <a:gd name="T8" fmla="*/ 1178805 w 1178805"/>
              <a:gd name="T9" fmla="*/ 0 h 738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8805"/>
              <a:gd name="T16" fmla="*/ 0 h 738131"/>
              <a:gd name="T17" fmla="*/ 1178805 w 1178805"/>
              <a:gd name="T18" fmla="*/ 738131 h 738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8805" h="738131">
                <a:moveTo>
                  <a:pt x="1178805" y="0"/>
                </a:moveTo>
                <a:lnTo>
                  <a:pt x="859316" y="661013"/>
                </a:lnTo>
                <a:lnTo>
                  <a:pt x="11017" y="738131"/>
                </a:lnTo>
                <a:lnTo>
                  <a:pt x="0" y="528810"/>
                </a:lnTo>
                <a:lnTo>
                  <a:pt x="1178805" y="0"/>
                </a:lnTo>
                <a:close/>
              </a:path>
            </a:pathLst>
          </a:custGeom>
          <a:solidFill>
            <a:srgbClr val="660C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6" name="任意多边形 11"/>
          <p:cNvSpPr>
            <a:spLocks noChangeArrowheads="1"/>
          </p:cNvSpPr>
          <p:nvPr userDrawn="1"/>
        </p:nvSpPr>
        <p:spPr bwMode="auto">
          <a:xfrm>
            <a:off x="-57150" y="2825750"/>
            <a:ext cx="701675" cy="669925"/>
          </a:xfrm>
          <a:custGeom>
            <a:avLst/>
            <a:gdLst>
              <a:gd name="T0" fmla="*/ 44067 w 936433"/>
              <a:gd name="T1" fmla="*/ 55084 h 892366"/>
              <a:gd name="T2" fmla="*/ 936433 w 936433"/>
              <a:gd name="T3" fmla="*/ 0 h 892366"/>
              <a:gd name="T4" fmla="*/ 363556 w 936433"/>
              <a:gd name="T5" fmla="*/ 760163 h 892366"/>
              <a:gd name="T6" fmla="*/ 0 w 936433"/>
              <a:gd name="T7" fmla="*/ 892366 h 892366"/>
              <a:gd name="T8" fmla="*/ 44067 w 936433"/>
              <a:gd name="T9" fmla="*/ 55084 h 8923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6433"/>
              <a:gd name="T16" fmla="*/ 0 h 892366"/>
              <a:gd name="T17" fmla="*/ 936433 w 936433"/>
              <a:gd name="T18" fmla="*/ 892366 h 8923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6433" h="892366">
                <a:moveTo>
                  <a:pt x="44067" y="55084"/>
                </a:moveTo>
                <a:lnTo>
                  <a:pt x="936433" y="0"/>
                </a:lnTo>
                <a:lnTo>
                  <a:pt x="363556" y="760163"/>
                </a:lnTo>
                <a:lnTo>
                  <a:pt x="0" y="892366"/>
                </a:lnTo>
                <a:lnTo>
                  <a:pt x="44067" y="55084"/>
                </a:lnTo>
                <a:close/>
              </a:path>
            </a:pathLst>
          </a:custGeom>
          <a:solidFill>
            <a:srgbClr val="8215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7" name="任意多边形 13"/>
          <p:cNvSpPr>
            <a:spLocks noChangeArrowheads="1"/>
          </p:cNvSpPr>
          <p:nvPr userDrawn="1"/>
        </p:nvSpPr>
        <p:spPr bwMode="auto">
          <a:xfrm>
            <a:off x="198438" y="2784475"/>
            <a:ext cx="1189037" cy="628650"/>
          </a:xfrm>
          <a:custGeom>
            <a:avLst/>
            <a:gdLst>
              <a:gd name="T0" fmla="*/ 572877 w 1586429"/>
              <a:gd name="T1" fmla="*/ 66102 h 837282"/>
              <a:gd name="T2" fmla="*/ 1586429 w 1586429"/>
              <a:gd name="T3" fmla="*/ 0 h 837282"/>
              <a:gd name="T4" fmla="*/ 0 w 1586429"/>
              <a:gd name="T5" fmla="*/ 837282 h 837282"/>
              <a:gd name="T6" fmla="*/ 572877 w 1586429"/>
              <a:gd name="T7" fmla="*/ 66102 h 837282"/>
              <a:gd name="T8" fmla="*/ 0 60000 65536"/>
              <a:gd name="T9" fmla="*/ 0 60000 65536"/>
              <a:gd name="T10" fmla="*/ 0 60000 65536"/>
              <a:gd name="T11" fmla="*/ 0 60000 65536"/>
              <a:gd name="T12" fmla="*/ 0 w 1586429"/>
              <a:gd name="T13" fmla="*/ 0 h 837282"/>
              <a:gd name="T14" fmla="*/ 1586429 w 1586429"/>
              <a:gd name="T15" fmla="*/ 837282 h 83728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6429" h="837282">
                <a:moveTo>
                  <a:pt x="572877" y="66102"/>
                </a:moveTo>
                <a:lnTo>
                  <a:pt x="1586429" y="0"/>
                </a:lnTo>
                <a:lnTo>
                  <a:pt x="0" y="837282"/>
                </a:lnTo>
                <a:lnTo>
                  <a:pt x="572877" y="66102"/>
                </a:lnTo>
                <a:close/>
              </a:path>
            </a:pathLst>
          </a:custGeom>
          <a:solidFill>
            <a:srgbClr val="BC203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8" name="任意多边形 15"/>
          <p:cNvSpPr>
            <a:spLocks noChangeArrowheads="1"/>
          </p:cNvSpPr>
          <p:nvPr userDrawn="1"/>
        </p:nvSpPr>
        <p:spPr bwMode="auto">
          <a:xfrm>
            <a:off x="-320675" y="2786063"/>
            <a:ext cx="2586038" cy="950912"/>
          </a:xfrm>
          <a:custGeom>
            <a:avLst/>
            <a:gdLst>
              <a:gd name="T0" fmla="*/ 220338 w 3448280"/>
              <a:gd name="T1" fmla="*/ 980501 h 1255923"/>
              <a:gd name="T2" fmla="*/ 2258458 w 3448280"/>
              <a:gd name="T3" fmla="*/ 0 h 1255923"/>
              <a:gd name="T4" fmla="*/ 3448280 w 3448280"/>
              <a:gd name="T5" fmla="*/ 771181 h 1255923"/>
              <a:gd name="T6" fmla="*/ 0 w 3448280"/>
              <a:gd name="T7" fmla="*/ 1255923 h 1255923"/>
              <a:gd name="T8" fmla="*/ 220338 w 3448280"/>
              <a:gd name="T9" fmla="*/ 980501 h 12559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48280"/>
              <a:gd name="T16" fmla="*/ 0 h 1255923"/>
              <a:gd name="T17" fmla="*/ 3448280 w 3448280"/>
              <a:gd name="T18" fmla="*/ 1255923 h 12559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48280" h="1255923">
                <a:moveTo>
                  <a:pt x="220338" y="980501"/>
                </a:moveTo>
                <a:lnTo>
                  <a:pt x="2258458" y="0"/>
                </a:lnTo>
                <a:lnTo>
                  <a:pt x="3448280" y="771181"/>
                </a:lnTo>
                <a:lnTo>
                  <a:pt x="0" y="1255923"/>
                </a:lnTo>
                <a:lnTo>
                  <a:pt x="220338" y="980501"/>
                </a:lnTo>
                <a:close/>
              </a:path>
            </a:pathLst>
          </a:custGeom>
          <a:solidFill>
            <a:srgbClr val="CE21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9" name="任意多边形 17"/>
          <p:cNvSpPr>
            <a:spLocks noChangeArrowheads="1"/>
          </p:cNvSpPr>
          <p:nvPr userDrawn="1"/>
        </p:nvSpPr>
        <p:spPr bwMode="auto">
          <a:xfrm>
            <a:off x="1346200" y="2611438"/>
            <a:ext cx="942975" cy="784225"/>
          </a:xfrm>
          <a:custGeom>
            <a:avLst/>
            <a:gdLst>
              <a:gd name="T0" fmla="*/ 0 w 1255923"/>
              <a:gd name="T1" fmla="*/ 242371 h 1024569"/>
              <a:gd name="T2" fmla="*/ 705080 w 1255923"/>
              <a:gd name="T3" fmla="*/ 0 h 1024569"/>
              <a:gd name="T4" fmla="*/ 1255923 w 1255923"/>
              <a:gd name="T5" fmla="*/ 1024569 h 1024569"/>
              <a:gd name="T6" fmla="*/ 0 w 1255923"/>
              <a:gd name="T7" fmla="*/ 242371 h 1024569"/>
              <a:gd name="T8" fmla="*/ 0 60000 65536"/>
              <a:gd name="T9" fmla="*/ 0 60000 65536"/>
              <a:gd name="T10" fmla="*/ 0 60000 65536"/>
              <a:gd name="T11" fmla="*/ 0 60000 65536"/>
              <a:gd name="T12" fmla="*/ 0 w 1255923"/>
              <a:gd name="T13" fmla="*/ 0 h 1024569"/>
              <a:gd name="T14" fmla="*/ 1255923 w 1255923"/>
              <a:gd name="T15" fmla="*/ 1024569 h 10245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55923" h="1024569">
                <a:moveTo>
                  <a:pt x="0" y="242371"/>
                </a:moveTo>
                <a:lnTo>
                  <a:pt x="705080" y="0"/>
                </a:lnTo>
                <a:lnTo>
                  <a:pt x="1255923" y="1024569"/>
                </a:lnTo>
                <a:lnTo>
                  <a:pt x="0" y="242371"/>
                </a:lnTo>
                <a:close/>
              </a:path>
            </a:pathLst>
          </a:custGeom>
          <a:solidFill>
            <a:srgbClr val="D11F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0" name="任意多边形 18"/>
          <p:cNvSpPr>
            <a:spLocks noChangeArrowheads="1"/>
          </p:cNvSpPr>
          <p:nvPr userDrawn="1"/>
        </p:nvSpPr>
        <p:spPr bwMode="auto">
          <a:xfrm>
            <a:off x="1214438" y="2635250"/>
            <a:ext cx="644525" cy="165100"/>
          </a:xfrm>
          <a:custGeom>
            <a:avLst/>
            <a:gdLst>
              <a:gd name="T0" fmla="*/ 0 w 859315"/>
              <a:gd name="T1" fmla="*/ 11017 h 253388"/>
              <a:gd name="T2" fmla="*/ 859315 w 859315"/>
              <a:gd name="T3" fmla="*/ 0 h 253388"/>
              <a:gd name="T4" fmla="*/ 220337 w 859315"/>
              <a:gd name="T5" fmla="*/ 253388 h 253388"/>
              <a:gd name="T6" fmla="*/ 0 w 859315"/>
              <a:gd name="T7" fmla="*/ 11017 h 253388"/>
              <a:gd name="T8" fmla="*/ 0 60000 65536"/>
              <a:gd name="T9" fmla="*/ 0 60000 65536"/>
              <a:gd name="T10" fmla="*/ 0 60000 65536"/>
              <a:gd name="T11" fmla="*/ 0 60000 65536"/>
              <a:gd name="T12" fmla="*/ 0 w 859315"/>
              <a:gd name="T13" fmla="*/ 0 h 253388"/>
              <a:gd name="T14" fmla="*/ 859315 w 859315"/>
              <a:gd name="T15" fmla="*/ 253388 h 2533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9315" h="253388">
                <a:moveTo>
                  <a:pt x="0" y="11017"/>
                </a:moveTo>
                <a:lnTo>
                  <a:pt x="859315" y="0"/>
                </a:lnTo>
                <a:lnTo>
                  <a:pt x="220337" y="253388"/>
                </a:lnTo>
                <a:lnTo>
                  <a:pt x="0" y="11017"/>
                </a:lnTo>
                <a:close/>
              </a:path>
            </a:pathLst>
          </a:custGeom>
          <a:solidFill>
            <a:srgbClr val="34110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" name="任意多边形 19"/>
          <p:cNvSpPr>
            <a:spLocks noChangeArrowheads="1"/>
          </p:cNvSpPr>
          <p:nvPr userDrawn="1"/>
        </p:nvSpPr>
        <p:spPr bwMode="auto">
          <a:xfrm>
            <a:off x="1222375" y="2420938"/>
            <a:ext cx="661988" cy="231775"/>
          </a:xfrm>
          <a:custGeom>
            <a:avLst/>
            <a:gdLst>
              <a:gd name="T0" fmla="*/ 0 w 881350"/>
              <a:gd name="T1" fmla="*/ 297456 h 308473"/>
              <a:gd name="T2" fmla="*/ 881350 w 881350"/>
              <a:gd name="T3" fmla="*/ 0 h 308473"/>
              <a:gd name="T4" fmla="*/ 837282 w 881350"/>
              <a:gd name="T5" fmla="*/ 308473 h 308473"/>
              <a:gd name="T6" fmla="*/ 0 w 881350"/>
              <a:gd name="T7" fmla="*/ 297456 h 308473"/>
              <a:gd name="T8" fmla="*/ 0 60000 65536"/>
              <a:gd name="T9" fmla="*/ 0 60000 65536"/>
              <a:gd name="T10" fmla="*/ 0 60000 65536"/>
              <a:gd name="T11" fmla="*/ 0 60000 65536"/>
              <a:gd name="T12" fmla="*/ 0 w 881350"/>
              <a:gd name="T13" fmla="*/ 0 h 308473"/>
              <a:gd name="T14" fmla="*/ 881350 w 881350"/>
              <a:gd name="T15" fmla="*/ 308473 h 3084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1350" h="308473">
                <a:moveTo>
                  <a:pt x="0" y="297456"/>
                </a:moveTo>
                <a:lnTo>
                  <a:pt x="881350" y="0"/>
                </a:lnTo>
                <a:lnTo>
                  <a:pt x="837282" y="308473"/>
                </a:lnTo>
                <a:lnTo>
                  <a:pt x="0" y="297456"/>
                </a:lnTo>
                <a:close/>
              </a:path>
            </a:pathLst>
          </a:custGeom>
          <a:solidFill>
            <a:srgbClr val="A61E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2" name="任意多边形 21"/>
          <p:cNvSpPr>
            <a:spLocks noChangeArrowheads="1"/>
          </p:cNvSpPr>
          <p:nvPr userDrawn="1"/>
        </p:nvSpPr>
        <p:spPr bwMode="auto">
          <a:xfrm>
            <a:off x="884238" y="2189163"/>
            <a:ext cx="355600" cy="479425"/>
          </a:xfrm>
          <a:custGeom>
            <a:avLst/>
            <a:gdLst>
              <a:gd name="T0" fmla="*/ 0 w 473725"/>
              <a:gd name="T1" fmla="*/ 187287 h 638978"/>
              <a:gd name="T2" fmla="*/ 451691 w 473725"/>
              <a:gd name="T3" fmla="*/ 0 h 638978"/>
              <a:gd name="T4" fmla="*/ 473725 w 473725"/>
              <a:gd name="T5" fmla="*/ 638978 h 638978"/>
              <a:gd name="T6" fmla="*/ 0 w 473725"/>
              <a:gd name="T7" fmla="*/ 187287 h 638978"/>
              <a:gd name="T8" fmla="*/ 0 60000 65536"/>
              <a:gd name="T9" fmla="*/ 0 60000 65536"/>
              <a:gd name="T10" fmla="*/ 0 60000 65536"/>
              <a:gd name="T11" fmla="*/ 0 60000 65536"/>
              <a:gd name="T12" fmla="*/ 0 w 473725"/>
              <a:gd name="T13" fmla="*/ 0 h 638978"/>
              <a:gd name="T14" fmla="*/ 473725 w 473725"/>
              <a:gd name="T15" fmla="*/ 638978 h 6389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3725" h="638978">
                <a:moveTo>
                  <a:pt x="0" y="187287"/>
                </a:moveTo>
                <a:lnTo>
                  <a:pt x="451691" y="0"/>
                </a:lnTo>
                <a:lnTo>
                  <a:pt x="473725" y="638978"/>
                </a:lnTo>
                <a:lnTo>
                  <a:pt x="0" y="187287"/>
                </a:lnTo>
                <a:close/>
              </a:path>
            </a:pathLst>
          </a:custGeom>
          <a:solidFill>
            <a:srgbClr val="BD20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3" name="任意多边形 22"/>
          <p:cNvSpPr>
            <a:spLocks noChangeArrowheads="1"/>
          </p:cNvSpPr>
          <p:nvPr userDrawn="1"/>
        </p:nvSpPr>
        <p:spPr bwMode="auto">
          <a:xfrm>
            <a:off x="858838" y="1314450"/>
            <a:ext cx="355600" cy="1031875"/>
          </a:xfrm>
          <a:custGeom>
            <a:avLst/>
            <a:gdLst>
              <a:gd name="T0" fmla="*/ 319489 w 473726"/>
              <a:gd name="T1" fmla="*/ 0 h 1377108"/>
              <a:gd name="T2" fmla="*/ 473726 w 473726"/>
              <a:gd name="T3" fmla="*/ 1244906 h 1377108"/>
              <a:gd name="T4" fmla="*/ 0 w 473726"/>
              <a:gd name="T5" fmla="*/ 1377108 h 1377108"/>
              <a:gd name="T6" fmla="*/ 319489 w 473726"/>
              <a:gd name="T7" fmla="*/ 0 h 1377108"/>
              <a:gd name="T8" fmla="*/ 0 60000 65536"/>
              <a:gd name="T9" fmla="*/ 0 60000 65536"/>
              <a:gd name="T10" fmla="*/ 0 60000 65536"/>
              <a:gd name="T11" fmla="*/ 0 60000 65536"/>
              <a:gd name="T12" fmla="*/ 0 w 473726"/>
              <a:gd name="T13" fmla="*/ 0 h 1377108"/>
              <a:gd name="T14" fmla="*/ 473726 w 473726"/>
              <a:gd name="T15" fmla="*/ 1377108 h 13771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3726" h="1377108">
                <a:moveTo>
                  <a:pt x="319489" y="0"/>
                </a:moveTo>
                <a:lnTo>
                  <a:pt x="473726" y="1244906"/>
                </a:lnTo>
                <a:lnTo>
                  <a:pt x="0" y="1377108"/>
                </a:lnTo>
                <a:lnTo>
                  <a:pt x="319489" y="0"/>
                </a:lnTo>
                <a:close/>
              </a:path>
            </a:pathLst>
          </a:custGeom>
          <a:solidFill>
            <a:srgbClr val="F172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4" name="任意多边形 24"/>
          <p:cNvSpPr>
            <a:spLocks noChangeArrowheads="1"/>
          </p:cNvSpPr>
          <p:nvPr userDrawn="1"/>
        </p:nvSpPr>
        <p:spPr bwMode="auto">
          <a:xfrm>
            <a:off x="1090613" y="1330325"/>
            <a:ext cx="347662" cy="982663"/>
          </a:xfrm>
          <a:custGeom>
            <a:avLst/>
            <a:gdLst>
              <a:gd name="T0" fmla="*/ 0 w 451692"/>
              <a:gd name="T1" fmla="*/ 0 h 1233889"/>
              <a:gd name="T2" fmla="*/ 451692 w 451692"/>
              <a:gd name="T3" fmla="*/ 352539 h 1233889"/>
              <a:gd name="T4" fmla="*/ 165253 w 451692"/>
              <a:gd name="T5" fmla="*/ 1233889 h 1233889"/>
              <a:gd name="T6" fmla="*/ 0 w 451692"/>
              <a:gd name="T7" fmla="*/ 0 h 1233889"/>
              <a:gd name="T8" fmla="*/ 0 60000 65536"/>
              <a:gd name="T9" fmla="*/ 0 60000 65536"/>
              <a:gd name="T10" fmla="*/ 0 60000 65536"/>
              <a:gd name="T11" fmla="*/ 0 60000 65536"/>
              <a:gd name="T12" fmla="*/ 0 w 451692"/>
              <a:gd name="T13" fmla="*/ 0 h 1233889"/>
              <a:gd name="T14" fmla="*/ 451692 w 451692"/>
              <a:gd name="T15" fmla="*/ 1233889 h 12338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1692" h="1233889">
                <a:moveTo>
                  <a:pt x="0" y="0"/>
                </a:moveTo>
                <a:lnTo>
                  <a:pt x="451692" y="352539"/>
                </a:lnTo>
                <a:lnTo>
                  <a:pt x="165253" y="1233889"/>
                </a:lnTo>
                <a:lnTo>
                  <a:pt x="0" y="0"/>
                </a:lnTo>
                <a:close/>
              </a:path>
            </a:pathLst>
          </a:custGeom>
          <a:solidFill>
            <a:srgbClr val="E925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5" name="任意多边形 25"/>
          <p:cNvSpPr>
            <a:spLocks noChangeArrowheads="1"/>
          </p:cNvSpPr>
          <p:nvPr userDrawn="1"/>
        </p:nvSpPr>
        <p:spPr bwMode="auto">
          <a:xfrm>
            <a:off x="1231900" y="1593850"/>
            <a:ext cx="635000" cy="603250"/>
          </a:xfrm>
          <a:custGeom>
            <a:avLst/>
            <a:gdLst>
              <a:gd name="T0" fmla="*/ 275422 w 848299"/>
              <a:gd name="T1" fmla="*/ 0 h 804232"/>
              <a:gd name="T2" fmla="*/ 848299 w 848299"/>
              <a:gd name="T3" fmla="*/ 407625 h 804232"/>
              <a:gd name="T4" fmla="*/ 0 w 848299"/>
              <a:gd name="T5" fmla="*/ 804232 h 804232"/>
              <a:gd name="T6" fmla="*/ 275422 w 848299"/>
              <a:gd name="T7" fmla="*/ 0 h 804232"/>
              <a:gd name="T8" fmla="*/ 0 60000 65536"/>
              <a:gd name="T9" fmla="*/ 0 60000 65536"/>
              <a:gd name="T10" fmla="*/ 0 60000 65536"/>
              <a:gd name="T11" fmla="*/ 0 60000 65536"/>
              <a:gd name="T12" fmla="*/ 0 w 848299"/>
              <a:gd name="T13" fmla="*/ 0 h 804232"/>
              <a:gd name="T14" fmla="*/ 848299 w 848299"/>
              <a:gd name="T15" fmla="*/ 804232 h 804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48299" h="804232">
                <a:moveTo>
                  <a:pt x="275422" y="0"/>
                </a:moveTo>
                <a:lnTo>
                  <a:pt x="848299" y="407625"/>
                </a:lnTo>
                <a:lnTo>
                  <a:pt x="0" y="804232"/>
                </a:lnTo>
                <a:lnTo>
                  <a:pt x="275422" y="0"/>
                </a:lnTo>
                <a:close/>
              </a:path>
            </a:pathLst>
          </a:custGeom>
          <a:solidFill>
            <a:srgbClr val="C920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6" name="任意多边形 27"/>
          <p:cNvSpPr>
            <a:spLocks noChangeArrowheads="1"/>
          </p:cNvSpPr>
          <p:nvPr userDrawn="1"/>
        </p:nvSpPr>
        <p:spPr bwMode="auto">
          <a:xfrm>
            <a:off x="1222375" y="2206625"/>
            <a:ext cx="223838" cy="438150"/>
          </a:xfrm>
          <a:custGeom>
            <a:avLst/>
            <a:gdLst>
              <a:gd name="T0" fmla="*/ 0 w 297456"/>
              <a:gd name="T1" fmla="*/ 0 h 583894"/>
              <a:gd name="T2" fmla="*/ 297456 w 297456"/>
              <a:gd name="T3" fmla="*/ 242371 h 583894"/>
              <a:gd name="T4" fmla="*/ 0 w 297456"/>
              <a:gd name="T5" fmla="*/ 583894 h 583894"/>
              <a:gd name="T6" fmla="*/ 0 w 297456"/>
              <a:gd name="T7" fmla="*/ 0 h 583894"/>
              <a:gd name="T8" fmla="*/ 0 60000 65536"/>
              <a:gd name="T9" fmla="*/ 0 60000 65536"/>
              <a:gd name="T10" fmla="*/ 0 60000 65536"/>
              <a:gd name="T11" fmla="*/ 0 60000 65536"/>
              <a:gd name="T12" fmla="*/ 0 w 297456"/>
              <a:gd name="T13" fmla="*/ 0 h 583894"/>
              <a:gd name="T14" fmla="*/ 297456 w 297456"/>
              <a:gd name="T15" fmla="*/ 583894 h 5838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456" h="583894">
                <a:moveTo>
                  <a:pt x="0" y="0"/>
                </a:moveTo>
                <a:lnTo>
                  <a:pt x="297456" y="242371"/>
                </a:lnTo>
                <a:lnTo>
                  <a:pt x="0" y="583894"/>
                </a:lnTo>
                <a:lnTo>
                  <a:pt x="0" y="0"/>
                </a:lnTo>
                <a:close/>
              </a:path>
            </a:pathLst>
          </a:custGeom>
          <a:solidFill>
            <a:srgbClr val="5F0B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7" name="任意多边形 32"/>
          <p:cNvSpPr>
            <a:spLocks noChangeArrowheads="1"/>
          </p:cNvSpPr>
          <p:nvPr userDrawn="1"/>
        </p:nvSpPr>
        <p:spPr bwMode="auto">
          <a:xfrm>
            <a:off x="1420813" y="1593850"/>
            <a:ext cx="900112" cy="736600"/>
          </a:xfrm>
          <a:custGeom>
            <a:avLst/>
            <a:gdLst>
              <a:gd name="T0" fmla="*/ 0 w 1134738"/>
              <a:gd name="T1" fmla="*/ 0 h 881350"/>
              <a:gd name="T2" fmla="*/ 1134738 w 1134738"/>
              <a:gd name="T3" fmla="*/ 881350 h 881350"/>
              <a:gd name="T4" fmla="*/ 627962 w 1134738"/>
              <a:gd name="T5" fmla="*/ 165253 h 881350"/>
              <a:gd name="T6" fmla="*/ 0 w 1134738"/>
              <a:gd name="T7" fmla="*/ 0 h 881350"/>
              <a:gd name="T8" fmla="*/ 0 60000 65536"/>
              <a:gd name="T9" fmla="*/ 0 60000 65536"/>
              <a:gd name="T10" fmla="*/ 0 60000 65536"/>
              <a:gd name="T11" fmla="*/ 0 60000 65536"/>
              <a:gd name="T12" fmla="*/ 0 w 1134738"/>
              <a:gd name="T13" fmla="*/ 0 h 881350"/>
              <a:gd name="T14" fmla="*/ 1134738 w 1134738"/>
              <a:gd name="T15" fmla="*/ 881350 h 8813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738" h="881350">
                <a:moveTo>
                  <a:pt x="0" y="0"/>
                </a:moveTo>
                <a:lnTo>
                  <a:pt x="1134738" y="881350"/>
                </a:lnTo>
                <a:lnTo>
                  <a:pt x="627962" y="165253"/>
                </a:lnTo>
                <a:lnTo>
                  <a:pt x="0" y="0"/>
                </a:lnTo>
                <a:close/>
              </a:path>
            </a:pathLst>
          </a:custGeom>
          <a:solidFill>
            <a:srgbClr val="EA2E3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8" name="任意多边形 33"/>
          <p:cNvSpPr>
            <a:spLocks noChangeArrowheads="1"/>
          </p:cNvSpPr>
          <p:nvPr userDrawn="1"/>
        </p:nvSpPr>
        <p:spPr bwMode="auto">
          <a:xfrm>
            <a:off x="1866900" y="1949450"/>
            <a:ext cx="388938" cy="447675"/>
          </a:xfrm>
          <a:custGeom>
            <a:avLst/>
            <a:gdLst>
              <a:gd name="T0" fmla="*/ 517793 w 517793"/>
              <a:gd name="T1" fmla="*/ 418641 h 594911"/>
              <a:gd name="T2" fmla="*/ 0 w 517793"/>
              <a:gd name="T3" fmla="*/ 594911 h 594911"/>
              <a:gd name="T4" fmla="*/ 11017 w 517793"/>
              <a:gd name="T5" fmla="*/ 0 h 594911"/>
              <a:gd name="T6" fmla="*/ 517793 w 517793"/>
              <a:gd name="T7" fmla="*/ 418641 h 594911"/>
              <a:gd name="T8" fmla="*/ 0 60000 65536"/>
              <a:gd name="T9" fmla="*/ 0 60000 65536"/>
              <a:gd name="T10" fmla="*/ 0 60000 65536"/>
              <a:gd name="T11" fmla="*/ 0 60000 65536"/>
              <a:gd name="T12" fmla="*/ 0 w 517793"/>
              <a:gd name="T13" fmla="*/ 0 h 594911"/>
              <a:gd name="T14" fmla="*/ 517793 w 517793"/>
              <a:gd name="T15" fmla="*/ 594911 h 5949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7793" h="594911">
                <a:moveTo>
                  <a:pt x="517793" y="418641"/>
                </a:moveTo>
                <a:lnTo>
                  <a:pt x="0" y="594911"/>
                </a:lnTo>
                <a:lnTo>
                  <a:pt x="11017" y="0"/>
                </a:lnTo>
                <a:lnTo>
                  <a:pt x="517793" y="418641"/>
                </a:lnTo>
                <a:close/>
              </a:path>
            </a:pathLst>
          </a:custGeom>
          <a:solidFill>
            <a:srgbClr val="C41F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9" name="任意多边形 37"/>
          <p:cNvSpPr>
            <a:spLocks noChangeArrowheads="1"/>
          </p:cNvSpPr>
          <p:nvPr userDrawn="1"/>
        </p:nvSpPr>
        <p:spPr bwMode="auto">
          <a:xfrm>
            <a:off x="1454150" y="1273175"/>
            <a:ext cx="933450" cy="461963"/>
          </a:xfrm>
          <a:custGeom>
            <a:avLst/>
            <a:gdLst>
              <a:gd name="T0" fmla="*/ 0 w 1244906"/>
              <a:gd name="T1" fmla="*/ 418641 h 572878"/>
              <a:gd name="T2" fmla="*/ 1244906 w 1244906"/>
              <a:gd name="T3" fmla="*/ 0 h 572878"/>
              <a:gd name="T4" fmla="*/ 561861 w 1244906"/>
              <a:gd name="T5" fmla="*/ 572878 h 572878"/>
              <a:gd name="T6" fmla="*/ 0 w 1244906"/>
              <a:gd name="T7" fmla="*/ 418641 h 572878"/>
              <a:gd name="T8" fmla="*/ 0 60000 65536"/>
              <a:gd name="T9" fmla="*/ 0 60000 65536"/>
              <a:gd name="T10" fmla="*/ 0 60000 65536"/>
              <a:gd name="T11" fmla="*/ 0 60000 65536"/>
              <a:gd name="T12" fmla="*/ 0 w 1244906"/>
              <a:gd name="T13" fmla="*/ 0 h 572878"/>
              <a:gd name="T14" fmla="*/ 1244906 w 1244906"/>
              <a:gd name="T15" fmla="*/ 572878 h 5728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4906" h="572878">
                <a:moveTo>
                  <a:pt x="0" y="418641"/>
                </a:moveTo>
                <a:lnTo>
                  <a:pt x="1244906" y="0"/>
                </a:lnTo>
                <a:lnTo>
                  <a:pt x="561861" y="572878"/>
                </a:lnTo>
                <a:lnTo>
                  <a:pt x="0" y="418641"/>
                </a:lnTo>
                <a:close/>
              </a:path>
            </a:pathLst>
          </a:custGeom>
          <a:solidFill>
            <a:srgbClr val="F26F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0" name="任意多边形 41"/>
          <p:cNvSpPr>
            <a:spLocks noChangeArrowheads="1"/>
          </p:cNvSpPr>
          <p:nvPr userDrawn="1"/>
        </p:nvSpPr>
        <p:spPr bwMode="auto">
          <a:xfrm>
            <a:off x="2263775" y="1585913"/>
            <a:ext cx="900113" cy="669925"/>
          </a:xfrm>
          <a:custGeom>
            <a:avLst/>
            <a:gdLst>
              <a:gd name="T0" fmla="*/ 176269 w 1200838"/>
              <a:gd name="T1" fmla="*/ 0 h 892366"/>
              <a:gd name="T2" fmla="*/ 0 w 1200838"/>
              <a:gd name="T3" fmla="*/ 892366 h 892366"/>
              <a:gd name="T4" fmla="*/ 1200838 w 1200838"/>
              <a:gd name="T5" fmla="*/ 154236 h 892366"/>
              <a:gd name="T6" fmla="*/ 176269 w 1200838"/>
              <a:gd name="T7" fmla="*/ 0 h 892366"/>
              <a:gd name="T8" fmla="*/ 0 60000 65536"/>
              <a:gd name="T9" fmla="*/ 0 60000 65536"/>
              <a:gd name="T10" fmla="*/ 0 60000 65536"/>
              <a:gd name="T11" fmla="*/ 0 60000 65536"/>
              <a:gd name="T12" fmla="*/ 0 w 1200838"/>
              <a:gd name="T13" fmla="*/ 0 h 892366"/>
              <a:gd name="T14" fmla="*/ 1200838 w 1200838"/>
              <a:gd name="T15" fmla="*/ 892366 h 8923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838" h="892366">
                <a:moveTo>
                  <a:pt x="176269" y="0"/>
                </a:moveTo>
                <a:lnTo>
                  <a:pt x="0" y="892366"/>
                </a:lnTo>
                <a:lnTo>
                  <a:pt x="1200838" y="154236"/>
                </a:lnTo>
                <a:lnTo>
                  <a:pt x="176269" y="0"/>
                </a:lnTo>
                <a:close/>
              </a:path>
            </a:pathLst>
          </a:custGeom>
          <a:solidFill>
            <a:srgbClr val="F8A11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1" name="任意多边形 42"/>
          <p:cNvSpPr>
            <a:spLocks noChangeArrowheads="1"/>
          </p:cNvSpPr>
          <p:nvPr userDrawn="1"/>
        </p:nvSpPr>
        <p:spPr bwMode="auto">
          <a:xfrm>
            <a:off x="1892300" y="1644650"/>
            <a:ext cx="495300" cy="603250"/>
          </a:xfrm>
          <a:custGeom>
            <a:avLst/>
            <a:gdLst>
              <a:gd name="T0" fmla="*/ 0 w 661012"/>
              <a:gd name="T1" fmla="*/ 110168 h 804231"/>
              <a:gd name="T2" fmla="*/ 661012 w 661012"/>
              <a:gd name="T3" fmla="*/ 0 h 804231"/>
              <a:gd name="T4" fmla="*/ 495759 w 661012"/>
              <a:gd name="T5" fmla="*/ 804231 h 804231"/>
              <a:gd name="T6" fmla="*/ 0 w 661012"/>
              <a:gd name="T7" fmla="*/ 110168 h 804231"/>
              <a:gd name="T8" fmla="*/ 0 60000 65536"/>
              <a:gd name="T9" fmla="*/ 0 60000 65536"/>
              <a:gd name="T10" fmla="*/ 0 60000 65536"/>
              <a:gd name="T11" fmla="*/ 0 60000 65536"/>
              <a:gd name="T12" fmla="*/ 0 w 661012"/>
              <a:gd name="T13" fmla="*/ 0 h 804231"/>
              <a:gd name="T14" fmla="*/ 661012 w 661012"/>
              <a:gd name="T15" fmla="*/ 804231 h 8042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1012" h="804231">
                <a:moveTo>
                  <a:pt x="0" y="110168"/>
                </a:moveTo>
                <a:lnTo>
                  <a:pt x="661012" y="0"/>
                </a:lnTo>
                <a:lnTo>
                  <a:pt x="495759" y="804231"/>
                </a:lnTo>
                <a:lnTo>
                  <a:pt x="0" y="110168"/>
                </a:lnTo>
                <a:close/>
              </a:path>
            </a:pathLst>
          </a:custGeom>
          <a:solidFill>
            <a:srgbClr val="F259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2" name="任意多边形 43"/>
          <p:cNvSpPr>
            <a:spLocks noChangeArrowheads="1"/>
          </p:cNvSpPr>
          <p:nvPr userDrawn="1"/>
        </p:nvSpPr>
        <p:spPr bwMode="auto">
          <a:xfrm>
            <a:off x="2279650" y="1676400"/>
            <a:ext cx="901700" cy="571500"/>
          </a:xfrm>
          <a:custGeom>
            <a:avLst/>
            <a:gdLst>
              <a:gd name="T0" fmla="*/ 1134737 w 1134737"/>
              <a:gd name="T1" fmla="*/ 0 h 672029"/>
              <a:gd name="T2" fmla="*/ 1046602 w 1134737"/>
              <a:gd name="T3" fmla="*/ 374573 h 672029"/>
              <a:gd name="T4" fmla="*/ 0 w 1134737"/>
              <a:gd name="T5" fmla="*/ 672029 h 672029"/>
              <a:gd name="T6" fmla="*/ 1134737 w 1134737"/>
              <a:gd name="T7" fmla="*/ 0 h 672029"/>
              <a:gd name="T8" fmla="*/ 0 60000 65536"/>
              <a:gd name="T9" fmla="*/ 0 60000 65536"/>
              <a:gd name="T10" fmla="*/ 0 60000 65536"/>
              <a:gd name="T11" fmla="*/ 0 60000 65536"/>
              <a:gd name="T12" fmla="*/ 0 w 1134737"/>
              <a:gd name="T13" fmla="*/ 0 h 672029"/>
              <a:gd name="T14" fmla="*/ 1134737 w 1134737"/>
              <a:gd name="T15" fmla="*/ 672029 h 6720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737" h="672029">
                <a:moveTo>
                  <a:pt x="1134737" y="0"/>
                </a:moveTo>
                <a:lnTo>
                  <a:pt x="1046602" y="374573"/>
                </a:lnTo>
                <a:lnTo>
                  <a:pt x="0" y="672029"/>
                </a:lnTo>
                <a:lnTo>
                  <a:pt x="1134737" y="0"/>
                </a:lnTo>
                <a:close/>
              </a:path>
            </a:pathLst>
          </a:custGeom>
          <a:solidFill>
            <a:srgbClr val="270C0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3" name="任意多边形 45"/>
          <p:cNvSpPr>
            <a:spLocks noChangeArrowheads="1"/>
          </p:cNvSpPr>
          <p:nvPr userDrawn="1"/>
        </p:nvSpPr>
        <p:spPr bwMode="auto">
          <a:xfrm>
            <a:off x="3173413" y="1476375"/>
            <a:ext cx="982662" cy="231775"/>
          </a:xfrm>
          <a:custGeom>
            <a:avLst/>
            <a:gdLst>
              <a:gd name="T0" fmla="*/ 0 w 1311007"/>
              <a:gd name="T1" fmla="*/ 264405 h 264405"/>
              <a:gd name="T2" fmla="*/ 462709 w 1311007"/>
              <a:gd name="T3" fmla="*/ 0 h 264405"/>
              <a:gd name="T4" fmla="*/ 1311007 w 1311007"/>
              <a:gd name="T5" fmla="*/ 220337 h 264405"/>
              <a:gd name="T6" fmla="*/ 0 w 1311007"/>
              <a:gd name="T7" fmla="*/ 264405 h 264405"/>
              <a:gd name="T8" fmla="*/ 0 60000 65536"/>
              <a:gd name="T9" fmla="*/ 0 60000 65536"/>
              <a:gd name="T10" fmla="*/ 0 60000 65536"/>
              <a:gd name="T11" fmla="*/ 0 60000 65536"/>
              <a:gd name="T12" fmla="*/ 0 w 1311007"/>
              <a:gd name="T13" fmla="*/ 0 h 264405"/>
              <a:gd name="T14" fmla="*/ 1311007 w 1311007"/>
              <a:gd name="T15" fmla="*/ 264405 h 2644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11007" h="264405">
                <a:moveTo>
                  <a:pt x="0" y="264405"/>
                </a:moveTo>
                <a:lnTo>
                  <a:pt x="462709" y="0"/>
                </a:lnTo>
                <a:lnTo>
                  <a:pt x="1311007" y="220337"/>
                </a:lnTo>
                <a:lnTo>
                  <a:pt x="0" y="264405"/>
                </a:lnTo>
                <a:close/>
              </a:path>
            </a:pathLst>
          </a:custGeom>
          <a:solidFill>
            <a:srgbClr val="EC25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4" name="任意多边形 49"/>
          <p:cNvSpPr>
            <a:spLocks noChangeArrowheads="1"/>
          </p:cNvSpPr>
          <p:nvPr userDrawn="1"/>
        </p:nvSpPr>
        <p:spPr bwMode="auto">
          <a:xfrm>
            <a:off x="2263775" y="2065338"/>
            <a:ext cx="958850" cy="223837"/>
          </a:xfrm>
          <a:custGeom>
            <a:avLst/>
            <a:gdLst>
              <a:gd name="T0" fmla="*/ 0 w 1277956"/>
              <a:gd name="T1" fmla="*/ 220337 h 286438"/>
              <a:gd name="T2" fmla="*/ 572877 w 1277956"/>
              <a:gd name="T3" fmla="*/ 286438 h 286438"/>
              <a:gd name="T4" fmla="*/ 1277956 w 1277956"/>
              <a:gd name="T5" fmla="*/ 0 h 286438"/>
              <a:gd name="T6" fmla="*/ 0 w 1277956"/>
              <a:gd name="T7" fmla="*/ 220337 h 286438"/>
              <a:gd name="T8" fmla="*/ 0 60000 65536"/>
              <a:gd name="T9" fmla="*/ 0 60000 65536"/>
              <a:gd name="T10" fmla="*/ 0 60000 65536"/>
              <a:gd name="T11" fmla="*/ 0 60000 65536"/>
              <a:gd name="T12" fmla="*/ 0 w 1277956"/>
              <a:gd name="T13" fmla="*/ 0 h 286438"/>
              <a:gd name="T14" fmla="*/ 1277956 w 1277956"/>
              <a:gd name="T15" fmla="*/ 286438 h 2864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7956" h="286438">
                <a:moveTo>
                  <a:pt x="0" y="220337"/>
                </a:moveTo>
                <a:lnTo>
                  <a:pt x="572877" y="286438"/>
                </a:lnTo>
                <a:lnTo>
                  <a:pt x="1277956" y="0"/>
                </a:lnTo>
                <a:lnTo>
                  <a:pt x="0" y="220337"/>
                </a:lnTo>
                <a:close/>
              </a:path>
            </a:pathLst>
          </a:custGeom>
          <a:solidFill>
            <a:srgbClr val="F3AD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5" name="任意多边形 51"/>
          <p:cNvSpPr>
            <a:spLocks noChangeArrowheads="1"/>
          </p:cNvSpPr>
          <p:nvPr userDrawn="1"/>
        </p:nvSpPr>
        <p:spPr bwMode="auto">
          <a:xfrm>
            <a:off x="2255838" y="2279650"/>
            <a:ext cx="768350" cy="1092200"/>
          </a:xfrm>
          <a:custGeom>
            <a:avLst/>
            <a:gdLst>
              <a:gd name="T0" fmla="*/ 561860 w 1002534"/>
              <a:gd name="T1" fmla="*/ 0 h 1454227"/>
              <a:gd name="T2" fmla="*/ 1002534 w 1002534"/>
              <a:gd name="T3" fmla="*/ 66101 h 1454227"/>
              <a:gd name="T4" fmla="*/ 0 w 1002534"/>
              <a:gd name="T5" fmla="*/ 1454227 h 1454227"/>
              <a:gd name="T6" fmla="*/ 561860 w 1002534"/>
              <a:gd name="T7" fmla="*/ 0 h 1454227"/>
              <a:gd name="T8" fmla="*/ 0 60000 65536"/>
              <a:gd name="T9" fmla="*/ 0 60000 65536"/>
              <a:gd name="T10" fmla="*/ 0 60000 65536"/>
              <a:gd name="T11" fmla="*/ 0 60000 65536"/>
              <a:gd name="T12" fmla="*/ 0 w 1002534"/>
              <a:gd name="T13" fmla="*/ 0 h 1454227"/>
              <a:gd name="T14" fmla="*/ 1002534 w 1002534"/>
              <a:gd name="T15" fmla="*/ 1454227 h 1454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2534" h="1454227">
                <a:moveTo>
                  <a:pt x="561860" y="0"/>
                </a:moveTo>
                <a:lnTo>
                  <a:pt x="1002534" y="66101"/>
                </a:lnTo>
                <a:lnTo>
                  <a:pt x="0" y="1454227"/>
                </a:lnTo>
                <a:lnTo>
                  <a:pt x="561860" y="0"/>
                </a:lnTo>
                <a:close/>
              </a:path>
            </a:pathLst>
          </a:custGeom>
          <a:solidFill>
            <a:srgbClr val="F1595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6" name="任意多边形 52"/>
          <p:cNvSpPr>
            <a:spLocks noChangeArrowheads="1"/>
          </p:cNvSpPr>
          <p:nvPr userDrawn="1"/>
        </p:nvSpPr>
        <p:spPr bwMode="auto">
          <a:xfrm>
            <a:off x="2247900" y="2330450"/>
            <a:ext cx="1354138" cy="1057275"/>
          </a:xfrm>
          <a:custGeom>
            <a:avLst/>
            <a:gdLst>
              <a:gd name="T0" fmla="*/ 1013552 w 1817783"/>
              <a:gd name="T1" fmla="*/ 0 h 1443209"/>
              <a:gd name="T2" fmla="*/ 1817783 w 1817783"/>
              <a:gd name="T3" fmla="*/ 132202 h 1443209"/>
              <a:gd name="T4" fmla="*/ 0 w 1817783"/>
              <a:gd name="T5" fmla="*/ 1443209 h 1443209"/>
              <a:gd name="T6" fmla="*/ 1013552 w 1817783"/>
              <a:gd name="T7" fmla="*/ 0 h 1443209"/>
              <a:gd name="T8" fmla="*/ 0 60000 65536"/>
              <a:gd name="T9" fmla="*/ 0 60000 65536"/>
              <a:gd name="T10" fmla="*/ 0 60000 65536"/>
              <a:gd name="T11" fmla="*/ 0 60000 65536"/>
              <a:gd name="T12" fmla="*/ 0 w 1817783"/>
              <a:gd name="T13" fmla="*/ 0 h 1443209"/>
              <a:gd name="T14" fmla="*/ 1817783 w 1817783"/>
              <a:gd name="T15" fmla="*/ 1443209 h 14432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7783" h="1443209">
                <a:moveTo>
                  <a:pt x="1013552" y="0"/>
                </a:moveTo>
                <a:lnTo>
                  <a:pt x="1817783" y="132202"/>
                </a:lnTo>
                <a:lnTo>
                  <a:pt x="0" y="1443209"/>
                </a:lnTo>
                <a:lnTo>
                  <a:pt x="1013552" y="0"/>
                </a:lnTo>
                <a:close/>
              </a:path>
            </a:pathLst>
          </a:custGeom>
          <a:solidFill>
            <a:srgbClr val="128B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7" name="任意多边形 57"/>
          <p:cNvSpPr>
            <a:spLocks noChangeArrowheads="1"/>
          </p:cNvSpPr>
          <p:nvPr userDrawn="1"/>
        </p:nvSpPr>
        <p:spPr bwMode="auto">
          <a:xfrm>
            <a:off x="3106738" y="2413000"/>
            <a:ext cx="1023937" cy="355600"/>
          </a:xfrm>
          <a:custGeom>
            <a:avLst/>
            <a:gdLst>
              <a:gd name="T0" fmla="*/ 638978 w 1366092"/>
              <a:gd name="T1" fmla="*/ 0 h 473726"/>
              <a:gd name="T2" fmla="*/ 0 w 1366092"/>
              <a:gd name="T3" fmla="*/ 473726 h 473726"/>
              <a:gd name="T4" fmla="*/ 1366092 w 1366092"/>
              <a:gd name="T5" fmla="*/ 121186 h 473726"/>
              <a:gd name="T6" fmla="*/ 638978 w 1366092"/>
              <a:gd name="T7" fmla="*/ 0 h 473726"/>
              <a:gd name="T8" fmla="*/ 0 60000 65536"/>
              <a:gd name="T9" fmla="*/ 0 60000 65536"/>
              <a:gd name="T10" fmla="*/ 0 60000 65536"/>
              <a:gd name="T11" fmla="*/ 0 60000 65536"/>
              <a:gd name="T12" fmla="*/ 0 w 1366092"/>
              <a:gd name="T13" fmla="*/ 0 h 473726"/>
              <a:gd name="T14" fmla="*/ 1366092 w 1366092"/>
              <a:gd name="T15" fmla="*/ 473726 h 4737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6092" h="473726">
                <a:moveTo>
                  <a:pt x="638978" y="0"/>
                </a:moveTo>
                <a:lnTo>
                  <a:pt x="0" y="473726"/>
                </a:lnTo>
                <a:lnTo>
                  <a:pt x="1366092" y="121186"/>
                </a:lnTo>
                <a:lnTo>
                  <a:pt x="638978" y="0"/>
                </a:lnTo>
                <a:close/>
              </a:path>
            </a:pathLst>
          </a:custGeom>
          <a:solidFill>
            <a:srgbClr val="1568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8" name="任意多边形 59"/>
          <p:cNvSpPr>
            <a:spLocks noChangeArrowheads="1"/>
          </p:cNvSpPr>
          <p:nvPr userDrawn="1"/>
        </p:nvSpPr>
        <p:spPr bwMode="auto">
          <a:xfrm>
            <a:off x="3106738" y="2759075"/>
            <a:ext cx="925512" cy="265113"/>
          </a:xfrm>
          <a:custGeom>
            <a:avLst/>
            <a:gdLst>
              <a:gd name="T0" fmla="*/ 0 w 1233889"/>
              <a:gd name="T1" fmla="*/ 0 h 352540"/>
              <a:gd name="T2" fmla="*/ 947451 w 1233889"/>
              <a:gd name="T3" fmla="*/ 352540 h 352540"/>
              <a:gd name="T4" fmla="*/ 1233889 w 1233889"/>
              <a:gd name="T5" fmla="*/ 44068 h 352540"/>
              <a:gd name="T6" fmla="*/ 0 w 1233889"/>
              <a:gd name="T7" fmla="*/ 0 h 352540"/>
              <a:gd name="T8" fmla="*/ 0 60000 65536"/>
              <a:gd name="T9" fmla="*/ 0 60000 65536"/>
              <a:gd name="T10" fmla="*/ 0 60000 65536"/>
              <a:gd name="T11" fmla="*/ 0 60000 65536"/>
              <a:gd name="T12" fmla="*/ 0 w 1233889"/>
              <a:gd name="T13" fmla="*/ 0 h 352540"/>
              <a:gd name="T14" fmla="*/ 1233889 w 1233889"/>
              <a:gd name="T15" fmla="*/ 352540 h 3525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33889" h="352540">
                <a:moveTo>
                  <a:pt x="0" y="0"/>
                </a:moveTo>
                <a:lnTo>
                  <a:pt x="947451" y="352540"/>
                </a:lnTo>
                <a:lnTo>
                  <a:pt x="1233889" y="44068"/>
                </a:lnTo>
                <a:lnTo>
                  <a:pt x="0" y="0"/>
                </a:lnTo>
                <a:close/>
              </a:path>
            </a:pathLst>
          </a:custGeom>
          <a:solidFill>
            <a:srgbClr val="155D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9" name="任意多边形 60"/>
          <p:cNvSpPr>
            <a:spLocks noChangeArrowheads="1"/>
          </p:cNvSpPr>
          <p:nvPr userDrawn="1"/>
        </p:nvSpPr>
        <p:spPr bwMode="auto">
          <a:xfrm>
            <a:off x="3883025" y="2495550"/>
            <a:ext cx="288925" cy="619125"/>
          </a:xfrm>
          <a:custGeom>
            <a:avLst/>
            <a:gdLst>
              <a:gd name="T0" fmla="*/ 0 w 385590"/>
              <a:gd name="T1" fmla="*/ 99152 h 826265"/>
              <a:gd name="T2" fmla="*/ 363556 w 385590"/>
              <a:gd name="T3" fmla="*/ 826265 h 826265"/>
              <a:gd name="T4" fmla="*/ 385590 w 385590"/>
              <a:gd name="T5" fmla="*/ 0 h 826265"/>
              <a:gd name="T6" fmla="*/ 0 w 385590"/>
              <a:gd name="T7" fmla="*/ 99152 h 826265"/>
              <a:gd name="T8" fmla="*/ 0 60000 65536"/>
              <a:gd name="T9" fmla="*/ 0 60000 65536"/>
              <a:gd name="T10" fmla="*/ 0 60000 65536"/>
              <a:gd name="T11" fmla="*/ 0 60000 65536"/>
              <a:gd name="T12" fmla="*/ 0 w 385590"/>
              <a:gd name="T13" fmla="*/ 0 h 826265"/>
              <a:gd name="T14" fmla="*/ 385590 w 385590"/>
              <a:gd name="T15" fmla="*/ 826265 h 8262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5590" h="826265">
                <a:moveTo>
                  <a:pt x="0" y="99152"/>
                </a:moveTo>
                <a:lnTo>
                  <a:pt x="363556" y="826265"/>
                </a:lnTo>
                <a:lnTo>
                  <a:pt x="385590" y="0"/>
                </a:lnTo>
                <a:lnTo>
                  <a:pt x="0" y="99152"/>
                </a:lnTo>
                <a:close/>
              </a:path>
            </a:pathLst>
          </a:custGeom>
          <a:solidFill>
            <a:srgbClr val="0FB4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0" name="任意多边形 62"/>
          <p:cNvSpPr>
            <a:spLocks noChangeArrowheads="1"/>
          </p:cNvSpPr>
          <p:nvPr userDrawn="1"/>
        </p:nvSpPr>
        <p:spPr bwMode="auto">
          <a:xfrm>
            <a:off x="4148138" y="2487613"/>
            <a:ext cx="188912" cy="636587"/>
          </a:xfrm>
          <a:custGeom>
            <a:avLst/>
            <a:gdLst>
              <a:gd name="T0" fmla="*/ 22034 w 253388"/>
              <a:gd name="T1" fmla="*/ 0 h 848299"/>
              <a:gd name="T2" fmla="*/ 0 w 253388"/>
              <a:gd name="T3" fmla="*/ 848299 h 848299"/>
              <a:gd name="T4" fmla="*/ 253388 w 253388"/>
              <a:gd name="T5" fmla="*/ 539827 h 848299"/>
              <a:gd name="T6" fmla="*/ 22034 w 253388"/>
              <a:gd name="T7" fmla="*/ 0 h 848299"/>
              <a:gd name="T8" fmla="*/ 0 60000 65536"/>
              <a:gd name="T9" fmla="*/ 0 60000 65536"/>
              <a:gd name="T10" fmla="*/ 0 60000 65536"/>
              <a:gd name="T11" fmla="*/ 0 60000 65536"/>
              <a:gd name="T12" fmla="*/ 0 w 253388"/>
              <a:gd name="T13" fmla="*/ 0 h 848299"/>
              <a:gd name="T14" fmla="*/ 253388 w 253388"/>
              <a:gd name="T15" fmla="*/ 848299 h 8482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3388" h="848299">
                <a:moveTo>
                  <a:pt x="22034" y="0"/>
                </a:moveTo>
                <a:lnTo>
                  <a:pt x="0" y="848299"/>
                </a:lnTo>
                <a:lnTo>
                  <a:pt x="253388" y="539827"/>
                </a:lnTo>
                <a:lnTo>
                  <a:pt x="22034" y="0"/>
                </a:lnTo>
                <a:close/>
              </a:path>
            </a:pathLst>
          </a:custGeom>
          <a:solidFill>
            <a:srgbClr val="0973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" name="任意多边形 63"/>
          <p:cNvSpPr>
            <a:spLocks noChangeArrowheads="1"/>
          </p:cNvSpPr>
          <p:nvPr userDrawn="1"/>
        </p:nvSpPr>
        <p:spPr bwMode="auto">
          <a:xfrm>
            <a:off x="4171950" y="2495550"/>
            <a:ext cx="488950" cy="412750"/>
          </a:xfrm>
          <a:custGeom>
            <a:avLst/>
            <a:gdLst>
              <a:gd name="T0" fmla="*/ 0 w 649995"/>
              <a:gd name="T1" fmla="*/ 0 h 550843"/>
              <a:gd name="T2" fmla="*/ 209320 w 649995"/>
              <a:gd name="T3" fmla="*/ 550843 h 550843"/>
              <a:gd name="T4" fmla="*/ 649995 w 649995"/>
              <a:gd name="T5" fmla="*/ 88135 h 550843"/>
              <a:gd name="T6" fmla="*/ 0 w 649995"/>
              <a:gd name="T7" fmla="*/ 0 h 550843"/>
              <a:gd name="T8" fmla="*/ 0 60000 65536"/>
              <a:gd name="T9" fmla="*/ 0 60000 65536"/>
              <a:gd name="T10" fmla="*/ 0 60000 65536"/>
              <a:gd name="T11" fmla="*/ 0 60000 65536"/>
              <a:gd name="T12" fmla="*/ 0 w 649995"/>
              <a:gd name="T13" fmla="*/ 0 h 550843"/>
              <a:gd name="T14" fmla="*/ 649995 w 649995"/>
              <a:gd name="T15" fmla="*/ 550843 h 5508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49995" h="550843">
                <a:moveTo>
                  <a:pt x="0" y="0"/>
                </a:moveTo>
                <a:lnTo>
                  <a:pt x="209320" y="550843"/>
                </a:lnTo>
                <a:lnTo>
                  <a:pt x="649995" y="88135"/>
                </a:lnTo>
                <a:lnTo>
                  <a:pt x="0" y="0"/>
                </a:lnTo>
                <a:close/>
              </a:path>
            </a:pathLst>
          </a:custGeom>
          <a:solidFill>
            <a:srgbClr val="13B1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" name="任意多边形 64"/>
          <p:cNvSpPr>
            <a:spLocks noChangeArrowheads="1"/>
          </p:cNvSpPr>
          <p:nvPr userDrawn="1"/>
        </p:nvSpPr>
        <p:spPr bwMode="auto">
          <a:xfrm>
            <a:off x="4346575" y="2552700"/>
            <a:ext cx="1073150" cy="322263"/>
          </a:xfrm>
          <a:custGeom>
            <a:avLst/>
            <a:gdLst>
              <a:gd name="T0" fmla="*/ 0 w 1432193"/>
              <a:gd name="T1" fmla="*/ 429658 h 429658"/>
              <a:gd name="T2" fmla="*/ 1432193 w 1432193"/>
              <a:gd name="T3" fmla="*/ 297455 h 429658"/>
              <a:gd name="T4" fmla="*/ 429658 w 1432193"/>
              <a:gd name="T5" fmla="*/ 0 h 429658"/>
              <a:gd name="T6" fmla="*/ 0 w 1432193"/>
              <a:gd name="T7" fmla="*/ 429658 h 429658"/>
              <a:gd name="T8" fmla="*/ 0 60000 65536"/>
              <a:gd name="T9" fmla="*/ 0 60000 65536"/>
              <a:gd name="T10" fmla="*/ 0 60000 65536"/>
              <a:gd name="T11" fmla="*/ 0 60000 65536"/>
              <a:gd name="T12" fmla="*/ 0 w 1432193"/>
              <a:gd name="T13" fmla="*/ 0 h 429658"/>
              <a:gd name="T14" fmla="*/ 1432193 w 1432193"/>
              <a:gd name="T15" fmla="*/ 429658 h 4296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2193" h="429658">
                <a:moveTo>
                  <a:pt x="0" y="429658"/>
                </a:moveTo>
                <a:lnTo>
                  <a:pt x="1432193" y="297455"/>
                </a:lnTo>
                <a:lnTo>
                  <a:pt x="429658" y="0"/>
                </a:lnTo>
                <a:lnTo>
                  <a:pt x="0" y="429658"/>
                </a:lnTo>
                <a:close/>
              </a:path>
            </a:pathLst>
          </a:custGeom>
          <a:solidFill>
            <a:srgbClr val="0E78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3" name="任意多边形 68"/>
          <p:cNvSpPr>
            <a:spLocks noChangeArrowheads="1"/>
          </p:cNvSpPr>
          <p:nvPr userDrawn="1"/>
        </p:nvSpPr>
        <p:spPr bwMode="auto">
          <a:xfrm>
            <a:off x="4568825" y="2817813"/>
            <a:ext cx="373063" cy="115887"/>
          </a:xfrm>
          <a:custGeom>
            <a:avLst/>
            <a:gdLst>
              <a:gd name="T0" fmla="*/ 0 w 495759"/>
              <a:gd name="T1" fmla="*/ 22034 h 154237"/>
              <a:gd name="T2" fmla="*/ 88135 w 495759"/>
              <a:gd name="T3" fmla="*/ 154237 h 154237"/>
              <a:gd name="T4" fmla="*/ 495759 w 495759"/>
              <a:gd name="T5" fmla="*/ 0 h 154237"/>
              <a:gd name="T6" fmla="*/ 0 w 495759"/>
              <a:gd name="T7" fmla="*/ 22034 h 154237"/>
              <a:gd name="T8" fmla="*/ 0 60000 65536"/>
              <a:gd name="T9" fmla="*/ 0 60000 65536"/>
              <a:gd name="T10" fmla="*/ 0 60000 65536"/>
              <a:gd name="T11" fmla="*/ 0 60000 65536"/>
              <a:gd name="T12" fmla="*/ 0 w 495759"/>
              <a:gd name="T13" fmla="*/ 0 h 154237"/>
              <a:gd name="T14" fmla="*/ 495759 w 495759"/>
              <a:gd name="T15" fmla="*/ 154237 h 1542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5759" h="154237">
                <a:moveTo>
                  <a:pt x="0" y="22034"/>
                </a:moveTo>
                <a:lnTo>
                  <a:pt x="88135" y="154237"/>
                </a:lnTo>
                <a:lnTo>
                  <a:pt x="495759" y="0"/>
                </a:lnTo>
                <a:lnTo>
                  <a:pt x="0" y="22034"/>
                </a:lnTo>
                <a:close/>
              </a:path>
            </a:pathLst>
          </a:custGeom>
          <a:solidFill>
            <a:srgbClr val="24B2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4" name="任意多边形 73"/>
          <p:cNvSpPr>
            <a:spLocks noChangeArrowheads="1"/>
          </p:cNvSpPr>
          <p:nvPr userDrawn="1"/>
        </p:nvSpPr>
        <p:spPr bwMode="auto">
          <a:xfrm>
            <a:off x="3479800" y="1116013"/>
            <a:ext cx="669925" cy="561975"/>
          </a:xfrm>
          <a:custGeom>
            <a:avLst/>
            <a:gdLst>
              <a:gd name="T0" fmla="*/ 77118 w 892366"/>
              <a:gd name="T1" fmla="*/ 0 h 749147"/>
              <a:gd name="T2" fmla="*/ 892366 w 892366"/>
              <a:gd name="T3" fmla="*/ 749147 h 749147"/>
              <a:gd name="T4" fmla="*/ 0 w 892366"/>
              <a:gd name="T5" fmla="*/ 528810 h 749147"/>
              <a:gd name="T6" fmla="*/ 77118 w 892366"/>
              <a:gd name="T7" fmla="*/ 0 h 749147"/>
              <a:gd name="T8" fmla="*/ 0 60000 65536"/>
              <a:gd name="T9" fmla="*/ 0 60000 65536"/>
              <a:gd name="T10" fmla="*/ 0 60000 65536"/>
              <a:gd name="T11" fmla="*/ 0 60000 65536"/>
              <a:gd name="T12" fmla="*/ 0 w 892366"/>
              <a:gd name="T13" fmla="*/ 0 h 749147"/>
              <a:gd name="T14" fmla="*/ 892366 w 892366"/>
              <a:gd name="T15" fmla="*/ 749147 h 7491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2366" h="749147">
                <a:moveTo>
                  <a:pt x="77118" y="0"/>
                </a:moveTo>
                <a:lnTo>
                  <a:pt x="892366" y="749147"/>
                </a:lnTo>
                <a:lnTo>
                  <a:pt x="0" y="528810"/>
                </a:lnTo>
                <a:lnTo>
                  <a:pt x="77118" y="0"/>
                </a:lnTo>
                <a:close/>
              </a:path>
            </a:pathLst>
          </a:custGeom>
          <a:solidFill>
            <a:srgbClr val="1AA8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5" name="任意多边形 83"/>
          <p:cNvSpPr>
            <a:spLocks noChangeArrowheads="1"/>
          </p:cNvSpPr>
          <p:nvPr userDrawn="1"/>
        </p:nvSpPr>
        <p:spPr bwMode="auto">
          <a:xfrm>
            <a:off x="5370513" y="1165225"/>
            <a:ext cx="396875" cy="619125"/>
          </a:xfrm>
          <a:custGeom>
            <a:avLst/>
            <a:gdLst>
              <a:gd name="T0" fmla="*/ 495759 w 495759"/>
              <a:gd name="T1" fmla="*/ 0 h 793214"/>
              <a:gd name="T2" fmla="*/ 88135 w 495759"/>
              <a:gd name="T3" fmla="*/ 793214 h 793214"/>
              <a:gd name="T4" fmla="*/ 0 w 495759"/>
              <a:gd name="T5" fmla="*/ 462708 h 793214"/>
              <a:gd name="T6" fmla="*/ 495759 w 495759"/>
              <a:gd name="T7" fmla="*/ 0 h 793214"/>
              <a:gd name="T8" fmla="*/ 0 60000 65536"/>
              <a:gd name="T9" fmla="*/ 0 60000 65536"/>
              <a:gd name="T10" fmla="*/ 0 60000 65536"/>
              <a:gd name="T11" fmla="*/ 0 60000 65536"/>
              <a:gd name="T12" fmla="*/ 0 w 495759"/>
              <a:gd name="T13" fmla="*/ 0 h 793214"/>
              <a:gd name="T14" fmla="*/ 495759 w 495759"/>
              <a:gd name="T15" fmla="*/ 793214 h 793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5759" h="793214">
                <a:moveTo>
                  <a:pt x="495759" y="0"/>
                </a:moveTo>
                <a:lnTo>
                  <a:pt x="88135" y="793214"/>
                </a:lnTo>
                <a:lnTo>
                  <a:pt x="0" y="462708"/>
                </a:lnTo>
                <a:lnTo>
                  <a:pt x="495759" y="0"/>
                </a:lnTo>
                <a:close/>
              </a:path>
            </a:pathLst>
          </a:custGeom>
          <a:solidFill>
            <a:srgbClr val="49102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6" name="任意多边形 84"/>
          <p:cNvSpPr>
            <a:spLocks noChangeArrowheads="1"/>
          </p:cNvSpPr>
          <p:nvPr userDrawn="1"/>
        </p:nvSpPr>
        <p:spPr bwMode="auto">
          <a:xfrm>
            <a:off x="4651375" y="1768475"/>
            <a:ext cx="512763" cy="355600"/>
          </a:xfrm>
          <a:custGeom>
            <a:avLst/>
            <a:gdLst>
              <a:gd name="T0" fmla="*/ 0 w 683046"/>
              <a:gd name="T1" fmla="*/ 0 h 473725"/>
              <a:gd name="T2" fmla="*/ 683046 w 683046"/>
              <a:gd name="T3" fmla="*/ 0 h 473725"/>
              <a:gd name="T4" fmla="*/ 440675 w 683046"/>
              <a:gd name="T5" fmla="*/ 473725 h 473725"/>
              <a:gd name="T6" fmla="*/ 0 w 683046"/>
              <a:gd name="T7" fmla="*/ 0 h 473725"/>
              <a:gd name="T8" fmla="*/ 0 60000 65536"/>
              <a:gd name="T9" fmla="*/ 0 60000 65536"/>
              <a:gd name="T10" fmla="*/ 0 60000 65536"/>
              <a:gd name="T11" fmla="*/ 0 60000 65536"/>
              <a:gd name="T12" fmla="*/ 0 w 683046"/>
              <a:gd name="T13" fmla="*/ 0 h 473725"/>
              <a:gd name="T14" fmla="*/ 683046 w 683046"/>
              <a:gd name="T15" fmla="*/ 473725 h 4737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3046" h="473725">
                <a:moveTo>
                  <a:pt x="0" y="0"/>
                </a:moveTo>
                <a:lnTo>
                  <a:pt x="683046" y="0"/>
                </a:lnTo>
                <a:lnTo>
                  <a:pt x="440675" y="473725"/>
                </a:lnTo>
                <a:lnTo>
                  <a:pt x="0" y="0"/>
                </a:lnTo>
                <a:close/>
              </a:path>
            </a:pathLst>
          </a:custGeom>
          <a:solidFill>
            <a:srgbClr val="19B9D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7" name="任意多边形 86"/>
          <p:cNvSpPr>
            <a:spLocks noChangeArrowheads="1"/>
          </p:cNvSpPr>
          <p:nvPr userDrawn="1"/>
        </p:nvSpPr>
        <p:spPr bwMode="auto">
          <a:xfrm>
            <a:off x="4965700" y="1990725"/>
            <a:ext cx="528638" cy="703263"/>
          </a:xfrm>
          <a:custGeom>
            <a:avLst/>
            <a:gdLst>
              <a:gd name="T0" fmla="*/ 352540 w 705080"/>
              <a:gd name="T1" fmla="*/ 0 h 936434"/>
              <a:gd name="T2" fmla="*/ 705080 w 705080"/>
              <a:gd name="T3" fmla="*/ 936434 h 936434"/>
              <a:gd name="T4" fmla="*/ 0 w 705080"/>
              <a:gd name="T5" fmla="*/ 154236 h 936434"/>
              <a:gd name="T6" fmla="*/ 352540 w 705080"/>
              <a:gd name="T7" fmla="*/ 0 h 936434"/>
              <a:gd name="T8" fmla="*/ 0 60000 65536"/>
              <a:gd name="T9" fmla="*/ 0 60000 65536"/>
              <a:gd name="T10" fmla="*/ 0 60000 65536"/>
              <a:gd name="T11" fmla="*/ 0 60000 65536"/>
              <a:gd name="T12" fmla="*/ 0 w 705080"/>
              <a:gd name="T13" fmla="*/ 0 h 936434"/>
              <a:gd name="T14" fmla="*/ 705080 w 705080"/>
              <a:gd name="T15" fmla="*/ 936434 h 9364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05080" h="936434">
                <a:moveTo>
                  <a:pt x="352540" y="0"/>
                </a:moveTo>
                <a:lnTo>
                  <a:pt x="705080" y="936434"/>
                </a:lnTo>
                <a:lnTo>
                  <a:pt x="0" y="154236"/>
                </a:lnTo>
                <a:lnTo>
                  <a:pt x="352540" y="0"/>
                </a:lnTo>
                <a:close/>
              </a:path>
            </a:pathLst>
          </a:custGeom>
          <a:solidFill>
            <a:srgbClr val="1E79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8" name="任意多边形 87"/>
          <p:cNvSpPr>
            <a:spLocks noChangeArrowheads="1"/>
          </p:cNvSpPr>
          <p:nvPr userDrawn="1"/>
        </p:nvSpPr>
        <p:spPr bwMode="auto">
          <a:xfrm>
            <a:off x="5181600" y="1760538"/>
            <a:ext cx="263525" cy="230187"/>
          </a:xfrm>
          <a:custGeom>
            <a:avLst/>
            <a:gdLst>
              <a:gd name="T0" fmla="*/ 66101 w 352540"/>
              <a:gd name="T1" fmla="*/ 308472 h 308472"/>
              <a:gd name="T2" fmla="*/ 352540 w 352540"/>
              <a:gd name="T3" fmla="*/ 22034 h 308472"/>
              <a:gd name="T4" fmla="*/ 0 w 352540"/>
              <a:gd name="T5" fmla="*/ 0 h 308472"/>
              <a:gd name="T6" fmla="*/ 66101 w 352540"/>
              <a:gd name="T7" fmla="*/ 308472 h 308472"/>
              <a:gd name="T8" fmla="*/ 0 60000 65536"/>
              <a:gd name="T9" fmla="*/ 0 60000 65536"/>
              <a:gd name="T10" fmla="*/ 0 60000 65536"/>
              <a:gd name="T11" fmla="*/ 0 60000 65536"/>
              <a:gd name="T12" fmla="*/ 0 w 352540"/>
              <a:gd name="T13" fmla="*/ 0 h 308472"/>
              <a:gd name="T14" fmla="*/ 352540 w 352540"/>
              <a:gd name="T15" fmla="*/ 308472 h 3084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540" h="308472">
                <a:moveTo>
                  <a:pt x="66101" y="308472"/>
                </a:moveTo>
                <a:lnTo>
                  <a:pt x="352540" y="22034"/>
                </a:lnTo>
                <a:lnTo>
                  <a:pt x="0" y="0"/>
                </a:lnTo>
                <a:lnTo>
                  <a:pt x="66101" y="308472"/>
                </a:lnTo>
                <a:close/>
              </a:path>
            </a:pathLst>
          </a:custGeom>
          <a:solidFill>
            <a:srgbClr val="104F7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9" name="任意多边形 88"/>
          <p:cNvSpPr>
            <a:spLocks noChangeArrowheads="1"/>
          </p:cNvSpPr>
          <p:nvPr userDrawn="1"/>
        </p:nvSpPr>
        <p:spPr bwMode="auto">
          <a:xfrm>
            <a:off x="5197475" y="1752600"/>
            <a:ext cx="884238" cy="244475"/>
          </a:xfrm>
          <a:custGeom>
            <a:avLst/>
            <a:gdLst>
              <a:gd name="T0" fmla="*/ 0 w 1178804"/>
              <a:gd name="T1" fmla="*/ 275421 h 275421"/>
              <a:gd name="T2" fmla="*/ 1178804 w 1178804"/>
              <a:gd name="T3" fmla="*/ 33050 h 275421"/>
              <a:gd name="T4" fmla="*/ 363556 w 1178804"/>
              <a:gd name="T5" fmla="*/ 0 h 275421"/>
              <a:gd name="T6" fmla="*/ 0 w 1178804"/>
              <a:gd name="T7" fmla="*/ 275421 h 275421"/>
              <a:gd name="T8" fmla="*/ 0 60000 65536"/>
              <a:gd name="T9" fmla="*/ 0 60000 65536"/>
              <a:gd name="T10" fmla="*/ 0 60000 65536"/>
              <a:gd name="T11" fmla="*/ 0 60000 65536"/>
              <a:gd name="T12" fmla="*/ 0 w 1178804"/>
              <a:gd name="T13" fmla="*/ 0 h 275421"/>
              <a:gd name="T14" fmla="*/ 1178804 w 1178804"/>
              <a:gd name="T15" fmla="*/ 275421 h 2754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8804" h="275421">
                <a:moveTo>
                  <a:pt x="0" y="275421"/>
                </a:moveTo>
                <a:lnTo>
                  <a:pt x="1178804" y="33050"/>
                </a:lnTo>
                <a:lnTo>
                  <a:pt x="363556" y="0"/>
                </a:lnTo>
                <a:lnTo>
                  <a:pt x="0" y="275421"/>
                </a:lnTo>
                <a:close/>
              </a:path>
            </a:pathLst>
          </a:custGeom>
          <a:solidFill>
            <a:srgbClr val="0B85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0" name="任意多边形 90"/>
          <p:cNvSpPr>
            <a:spLocks noChangeArrowheads="1"/>
          </p:cNvSpPr>
          <p:nvPr userDrawn="1"/>
        </p:nvSpPr>
        <p:spPr bwMode="auto">
          <a:xfrm>
            <a:off x="5411788" y="1776413"/>
            <a:ext cx="735012" cy="727075"/>
          </a:xfrm>
          <a:custGeom>
            <a:avLst/>
            <a:gdLst>
              <a:gd name="T0" fmla="*/ 903383 w 980501"/>
              <a:gd name="T1" fmla="*/ 0 h 969484"/>
              <a:gd name="T2" fmla="*/ 980501 w 980501"/>
              <a:gd name="T3" fmla="*/ 341522 h 969484"/>
              <a:gd name="T4" fmla="*/ 0 w 980501"/>
              <a:gd name="T5" fmla="*/ 969484 h 969484"/>
              <a:gd name="T6" fmla="*/ 903383 w 980501"/>
              <a:gd name="T7" fmla="*/ 0 h 969484"/>
              <a:gd name="T8" fmla="*/ 0 60000 65536"/>
              <a:gd name="T9" fmla="*/ 0 60000 65536"/>
              <a:gd name="T10" fmla="*/ 0 60000 65536"/>
              <a:gd name="T11" fmla="*/ 0 60000 65536"/>
              <a:gd name="T12" fmla="*/ 0 w 980501"/>
              <a:gd name="T13" fmla="*/ 0 h 969484"/>
              <a:gd name="T14" fmla="*/ 980501 w 980501"/>
              <a:gd name="T15" fmla="*/ 969484 h 9694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80501" h="969484">
                <a:moveTo>
                  <a:pt x="903383" y="0"/>
                </a:moveTo>
                <a:lnTo>
                  <a:pt x="980501" y="341522"/>
                </a:lnTo>
                <a:lnTo>
                  <a:pt x="0" y="969484"/>
                </a:lnTo>
                <a:lnTo>
                  <a:pt x="903383" y="0"/>
                </a:lnTo>
                <a:close/>
              </a:path>
            </a:pathLst>
          </a:custGeom>
          <a:solidFill>
            <a:srgbClr val="14789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1" name="任意多边形 91"/>
          <p:cNvSpPr>
            <a:spLocks noChangeArrowheads="1"/>
          </p:cNvSpPr>
          <p:nvPr userDrawn="1"/>
        </p:nvSpPr>
        <p:spPr bwMode="auto">
          <a:xfrm>
            <a:off x="5403850" y="2279650"/>
            <a:ext cx="347663" cy="414338"/>
          </a:xfrm>
          <a:custGeom>
            <a:avLst/>
            <a:gdLst>
              <a:gd name="T0" fmla="*/ 462708 w 462708"/>
              <a:gd name="T1" fmla="*/ 0 h 550843"/>
              <a:gd name="T2" fmla="*/ 110169 w 462708"/>
              <a:gd name="T3" fmla="*/ 550843 h 550843"/>
              <a:gd name="T4" fmla="*/ 0 w 462708"/>
              <a:gd name="T5" fmla="*/ 264405 h 550843"/>
              <a:gd name="T6" fmla="*/ 462708 w 462708"/>
              <a:gd name="T7" fmla="*/ 0 h 550843"/>
              <a:gd name="T8" fmla="*/ 0 60000 65536"/>
              <a:gd name="T9" fmla="*/ 0 60000 65536"/>
              <a:gd name="T10" fmla="*/ 0 60000 65536"/>
              <a:gd name="T11" fmla="*/ 0 60000 65536"/>
              <a:gd name="T12" fmla="*/ 0 w 462708"/>
              <a:gd name="T13" fmla="*/ 0 h 550843"/>
              <a:gd name="T14" fmla="*/ 462708 w 462708"/>
              <a:gd name="T15" fmla="*/ 550843 h 5508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2708" h="550843">
                <a:moveTo>
                  <a:pt x="462708" y="0"/>
                </a:moveTo>
                <a:lnTo>
                  <a:pt x="110169" y="550843"/>
                </a:lnTo>
                <a:lnTo>
                  <a:pt x="0" y="264405"/>
                </a:lnTo>
                <a:lnTo>
                  <a:pt x="462708" y="0"/>
                </a:lnTo>
                <a:close/>
              </a:path>
            </a:pathLst>
          </a:custGeom>
          <a:solidFill>
            <a:srgbClr val="1071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" name="任意多边形 92"/>
          <p:cNvSpPr>
            <a:spLocks noChangeArrowheads="1"/>
          </p:cNvSpPr>
          <p:nvPr userDrawn="1"/>
        </p:nvSpPr>
        <p:spPr bwMode="auto">
          <a:xfrm rot="21328923">
            <a:off x="5470525" y="2305050"/>
            <a:ext cx="271463" cy="381000"/>
          </a:xfrm>
          <a:custGeom>
            <a:avLst/>
            <a:gdLst>
              <a:gd name="T0" fmla="*/ 363556 w 363556"/>
              <a:gd name="T1" fmla="*/ 0 h 506776"/>
              <a:gd name="T2" fmla="*/ 319489 w 363556"/>
              <a:gd name="T3" fmla="*/ 231354 h 506776"/>
              <a:gd name="T4" fmla="*/ 0 w 363556"/>
              <a:gd name="T5" fmla="*/ 506776 h 506776"/>
              <a:gd name="T6" fmla="*/ 363556 w 363556"/>
              <a:gd name="T7" fmla="*/ 0 h 506776"/>
              <a:gd name="T8" fmla="*/ 0 60000 65536"/>
              <a:gd name="T9" fmla="*/ 0 60000 65536"/>
              <a:gd name="T10" fmla="*/ 0 60000 65536"/>
              <a:gd name="T11" fmla="*/ 0 60000 65536"/>
              <a:gd name="T12" fmla="*/ 0 w 363556"/>
              <a:gd name="T13" fmla="*/ 0 h 506776"/>
              <a:gd name="T14" fmla="*/ 363556 w 363556"/>
              <a:gd name="T15" fmla="*/ 506776 h 506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3556" h="506776">
                <a:moveTo>
                  <a:pt x="363556" y="0"/>
                </a:moveTo>
                <a:lnTo>
                  <a:pt x="319489" y="231354"/>
                </a:lnTo>
                <a:lnTo>
                  <a:pt x="0" y="506776"/>
                </a:lnTo>
                <a:lnTo>
                  <a:pt x="363556" y="0"/>
                </a:lnTo>
                <a:close/>
              </a:path>
            </a:pathLst>
          </a:custGeom>
          <a:solidFill>
            <a:srgbClr val="1D99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3" name="任意多边形 94"/>
          <p:cNvSpPr>
            <a:spLocks noChangeArrowheads="1"/>
          </p:cNvSpPr>
          <p:nvPr userDrawn="1"/>
        </p:nvSpPr>
        <p:spPr bwMode="auto">
          <a:xfrm>
            <a:off x="4991100" y="296863"/>
            <a:ext cx="965200" cy="231775"/>
          </a:xfrm>
          <a:custGeom>
            <a:avLst/>
            <a:gdLst>
              <a:gd name="T0" fmla="*/ 0 w 1288973"/>
              <a:gd name="T1" fmla="*/ 308472 h 308472"/>
              <a:gd name="T2" fmla="*/ 1288973 w 1288973"/>
              <a:gd name="T3" fmla="*/ 0 h 308472"/>
              <a:gd name="T4" fmla="*/ 154236 w 1288973"/>
              <a:gd name="T5" fmla="*/ 11016 h 308472"/>
              <a:gd name="T6" fmla="*/ 0 w 1288973"/>
              <a:gd name="T7" fmla="*/ 308472 h 308472"/>
              <a:gd name="T8" fmla="*/ 0 60000 65536"/>
              <a:gd name="T9" fmla="*/ 0 60000 65536"/>
              <a:gd name="T10" fmla="*/ 0 60000 65536"/>
              <a:gd name="T11" fmla="*/ 0 60000 65536"/>
              <a:gd name="T12" fmla="*/ 0 w 1288973"/>
              <a:gd name="T13" fmla="*/ 0 h 308472"/>
              <a:gd name="T14" fmla="*/ 1288973 w 1288973"/>
              <a:gd name="T15" fmla="*/ 308472 h 3084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8973" h="308472">
                <a:moveTo>
                  <a:pt x="0" y="308472"/>
                </a:moveTo>
                <a:lnTo>
                  <a:pt x="1288973" y="0"/>
                </a:lnTo>
                <a:lnTo>
                  <a:pt x="154236" y="11016"/>
                </a:lnTo>
                <a:lnTo>
                  <a:pt x="0" y="308472"/>
                </a:lnTo>
                <a:close/>
              </a:path>
            </a:pathLst>
          </a:custGeom>
          <a:solidFill>
            <a:srgbClr val="21BD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4" name="任意多边形 95"/>
          <p:cNvSpPr>
            <a:spLocks noChangeArrowheads="1"/>
          </p:cNvSpPr>
          <p:nvPr userDrawn="1"/>
        </p:nvSpPr>
        <p:spPr bwMode="auto">
          <a:xfrm>
            <a:off x="5006975" y="430213"/>
            <a:ext cx="793750" cy="742950"/>
          </a:xfrm>
          <a:custGeom>
            <a:avLst/>
            <a:gdLst>
              <a:gd name="T0" fmla="*/ 0 w 1057619"/>
              <a:gd name="T1" fmla="*/ 121186 h 991518"/>
              <a:gd name="T2" fmla="*/ 440674 w 1057619"/>
              <a:gd name="T3" fmla="*/ 0 h 991518"/>
              <a:gd name="T4" fmla="*/ 1057619 w 1057619"/>
              <a:gd name="T5" fmla="*/ 991518 h 991518"/>
              <a:gd name="T6" fmla="*/ 0 w 1057619"/>
              <a:gd name="T7" fmla="*/ 121186 h 991518"/>
              <a:gd name="T8" fmla="*/ 0 60000 65536"/>
              <a:gd name="T9" fmla="*/ 0 60000 65536"/>
              <a:gd name="T10" fmla="*/ 0 60000 65536"/>
              <a:gd name="T11" fmla="*/ 0 60000 65536"/>
              <a:gd name="T12" fmla="*/ 0 w 1057619"/>
              <a:gd name="T13" fmla="*/ 0 h 991518"/>
              <a:gd name="T14" fmla="*/ 1057619 w 1057619"/>
              <a:gd name="T15" fmla="*/ 991518 h 9915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7619" h="991518">
                <a:moveTo>
                  <a:pt x="0" y="121186"/>
                </a:moveTo>
                <a:lnTo>
                  <a:pt x="440674" y="0"/>
                </a:lnTo>
                <a:lnTo>
                  <a:pt x="1057619" y="991518"/>
                </a:lnTo>
                <a:lnTo>
                  <a:pt x="0" y="121186"/>
                </a:lnTo>
                <a:close/>
              </a:path>
            </a:pathLst>
          </a:custGeom>
          <a:solidFill>
            <a:srgbClr val="06AA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5" name="任意多边形 98"/>
          <p:cNvSpPr>
            <a:spLocks noChangeArrowheads="1"/>
          </p:cNvSpPr>
          <p:nvPr userDrawn="1"/>
        </p:nvSpPr>
        <p:spPr bwMode="auto">
          <a:xfrm>
            <a:off x="5767388" y="296863"/>
            <a:ext cx="1701800" cy="868362"/>
          </a:xfrm>
          <a:custGeom>
            <a:avLst/>
            <a:gdLst>
              <a:gd name="T0" fmla="*/ 286439 w 2269475"/>
              <a:gd name="T1" fmla="*/ 0 h 1156772"/>
              <a:gd name="T2" fmla="*/ 2269475 w 2269475"/>
              <a:gd name="T3" fmla="*/ 0 h 1156772"/>
              <a:gd name="T4" fmla="*/ 0 w 2269475"/>
              <a:gd name="T5" fmla="*/ 1156772 h 1156772"/>
              <a:gd name="T6" fmla="*/ 286439 w 2269475"/>
              <a:gd name="T7" fmla="*/ 0 h 1156772"/>
              <a:gd name="T8" fmla="*/ 0 60000 65536"/>
              <a:gd name="T9" fmla="*/ 0 60000 65536"/>
              <a:gd name="T10" fmla="*/ 0 60000 65536"/>
              <a:gd name="T11" fmla="*/ 0 60000 65536"/>
              <a:gd name="T12" fmla="*/ 0 w 2269475"/>
              <a:gd name="T13" fmla="*/ 0 h 1156772"/>
              <a:gd name="T14" fmla="*/ 2269475 w 2269475"/>
              <a:gd name="T15" fmla="*/ 1156772 h 11567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9475" h="1156772">
                <a:moveTo>
                  <a:pt x="286439" y="0"/>
                </a:moveTo>
                <a:lnTo>
                  <a:pt x="2269475" y="0"/>
                </a:lnTo>
                <a:lnTo>
                  <a:pt x="0" y="1156772"/>
                </a:lnTo>
                <a:lnTo>
                  <a:pt x="286439" y="0"/>
                </a:lnTo>
                <a:close/>
              </a:path>
            </a:pathLst>
          </a:custGeom>
          <a:solidFill>
            <a:srgbClr val="4DC4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6" name="任意多边形 99"/>
          <p:cNvSpPr>
            <a:spLocks noChangeArrowheads="1"/>
          </p:cNvSpPr>
          <p:nvPr userDrawn="1"/>
        </p:nvSpPr>
        <p:spPr bwMode="auto">
          <a:xfrm>
            <a:off x="5734050" y="280988"/>
            <a:ext cx="1709738" cy="900112"/>
          </a:xfrm>
          <a:custGeom>
            <a:avLst/>
            <a:gdLst>
              <a:gd name="T0" fmla="*/ 77118 w 2280492"/>
              <a:gd name="T1" fmla="*/ 1167788 h 1189822"/>
              <a:gd name="T2" fmla="*/ 771181 w 2280492"/>
              <a:gd name="T3" fmla="*/ 1090670 h 1189822"/>
              <a:gd name="T4" fmla="*/ 2280492 w 2280492"/>
              <a:gd name="T5" fmla="*/ 0 h 1189822"/>
              <a:gd name="T6" fmla="*/ 0 w 2280492"/>
              <a:gd name="T7" fmla="*/ 1189822 h 1189822"/>
              <a:gd name="T8" fmla="*/ 77118 w 2280492"/>
              <a:gd name="T9" fmla="*/ 1167788 h 11898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80492"/>
              <a:gd name="T16" fmla="*/ 0 h 1189822"/>
              <a:gd name="T17" fmla="*/ 2280492 w 2280492"/>
              <a:gd name="T18" fmla="*/ 1189822 h 11898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80492" h="1189822">
                <a:moveTo>
                  <a:pt x="77118" y="1167788"/>
                </a:moveTo>
                <a:lnTo>
                  <a:pt x="771181" y="1090670"/>
                </a:lnTo>
                <a:lnTo>
                  <a:pt x="2280492" y="0"/>
                </a:lnTo>
                <a:lnTo>
                  <a:pt x="0" y="1189822"/>
                </a:lnTo>
                <a:lnTo>
                  <a:pt x="77118" y="1167788"/>
                </a:lnTo>
                <a:close/>
              </a:path>
            </a:pathLst>
          </a:custGeom>
          <a:solidFill>
            <a:srgbClr val="0BA7C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7" name="任意多边形 103"/>
          <p:cNvSpPr>
            <a:spLocks noChangeArrowheads="1"/>
          </p:cNvSpPr>
          <p:nvPr userDrawn="1"/>
        </p:nvSpPr>
        <p:spPr bwMode="auto">
          <a:xfrm>
            <a:off x="5437188" y="1438275"/>
            <a:ext cx="569912" cy="361950"/>
          </a:xfrm>
          <a:custGeom>
            <a:avLst/>
            <a:gdLst>
              <a:gd name="T0" fmla="*/ 176270 w 760164"/>
              <a:gd name="T1" fmla="*/ 88135 h 440675"/>
              <a:gd name="T2" fmla="*/ 760164 w 760164"/>
              <a:gd name="T3" fmla="*/ 0 h 440675"/>
              <a:gd name="T4" fmla="*/ 0 w 760164"/>
              <a:gd name="T5" fmla="*/ 440675 h 440675"/>
              <a:gd name="T6" fmla="*/ 176270 w 760164"/>
              <a:gd name="T7" fmla="*/ 88135 h 440675"/>
              <a:gd name="T8" fmla="*/ 0 60000 65536"/>
              <a:gd name="T9" fmla="*/ 0 60000 65536"/>
              <a:gd name="T10" fmla="*/ 0 60000 65536"/>
              <a:gd name="T11" fmla="*/ 0 60000 65536"/>
              <a:gd name="T12" fmla="*/ 0 w 760164"/>
              <a:gd name="T13" fmla="*/ 0 h 440675"/>
              <a:gd name="T14" fmla="*/ 760164 w 760164"/>
              <a:gd name="T15" fmla="*/ 440675 h 4406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0164" h="440675">
                <a:moveTo>
                  <a:pt x="176270" y="88135"/>
                </a:moveTo>
                <a:lnTo>
                  <a:pt x="760164" y="0"/>
                </a:lnTo>
                <a:lnTo>
                  <a:pt x="0" y="440675"/>
                </a:lnTo>
                <a:lnTo>
                  <a:pt x="176270" y="88135"/>
                </a:lnTo>
                <a:close/>
              </a:path>
            </a:pathLst>
          </a:custGeom>
          <a:solidFill>
            <a:srgbClr val="0A7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8" name="任意多边形 105"/>
          <p:cNvSpPr>
            <a:spLocks noChangeArrowheads="1"/>
          </p:cNvSpPr>
          <p:nvPr userDrawn="1"/>
        </p:nvSpPr>
        <p:spPr bwMode="auto">
          <a:xfrm>
            <a:off x="5445125" y="1627188"/>
            <a:ext cx="438150" cy="165100"/>
          </a:xfrm>
          <a:custGeom>
            <a:avLst/>
            <a:gdLst>
              <a:gd name="T0" fmla="*/ 0 w 583894"/>
              <a:gd name="T1" fmla="*/ 198304 h 220337"/>
              <a:gd name="T2" fmla="*/ 583894 w 583894"/>
              <a:gd name="T3" fmla="*/ 220337 h 220337"/>
              <a:gd name="T4" fmla="*/ 341522 w 583894"/>
              <a:gd name="T5" fmla="*/ 0 h 220337"/>
              <a:gd name="T6" fmla="*/ 0 w 583894"/>
              <a:gd name="T7" fmla="*/ 198304 h 220337"/>
              <a:gd name="T8" fmla="*/ 0 60000 65536"/>
              <a:gd name="T9" fmla="*/ 0 60000 65536"/>
              <a:gd name="T10" fmla="*/ 0 60000 65536"/>
              <a:gd name="T11" fmla="*/ 0 60000 65536"/>
              <a:gd name="T12" fmla="*/ 0 w 583894"/>
              <a:gd name="T13" fmla="*/ 0 h 220337"/>
              <a:gd name="T14" fmla="*/ 583894 w 583894"/>
              <a:gd name="T15" fmla="*/ 220337 h 22033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3894" h="220337">
                <a:moveTo>
                  <a:pt x="0" y="198304"/>
                </a:moveTo>
                <a:lnTo>
                  <a:pt x="583894" y="220337"/>
                </a:lnTo>
                <a:lnTo>
                  <a:pt x="341522" y="0"/>
                </a:lnTo>
                <a:lnTo>
                  <a:pt x="0" y="198304"/>
                </a:lnTo>
                <a:close/>
              </a:path>
            </a:pathLst>
          </a:custGeom>
          <a:solidFill>
            <a:srgbClr val="1466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9" name="任意多边形 107"/>
          <p:cNvSpPr>
            <a:spLocks noChangeArrowheads="1"/>
          </p:cNvSpPr>
          <p:nvPr userDrawn="1"/>
        </p:nvSpPr>
        <p:spPr bwMode="auto">
          <a:xfrm>
            <a:off x="5908675" y="1346200"/>
            <a:ext cx="355600" cy="430213"/>
          </a:xfrm>
          <a:custGeom>
            <a:avLst/>
            <a:gdLst>
              <a:gd name="T0" fmla="*/ 77118 w 473725"/>
              <a:gd name="T1" fmla="*/ 165253 h 572878"/>
              <a:gd name="T2" fmla="*/ 473725 w 473725"/>
              <a:gd name="T3" fmla="*/ 0 h 572878"/>
              <a:gd name="T4" fmla="*/ 0 w 473725"/>
              <a:gd name="T5" fmla="*/ 572878 h 572878"/>
              <a:gd name="T6" fmla="*/ 77118 w 473725"/>
              <a:gd name="T7" fmla="*/ 165253 h 572878"/>
              <a:gd name="T8" fmla="*/ 0 60000 65536"/>
              <a:gd name="T9" fmla="*/ 0 60000 65536"/>
              <a:gd name="T10" fmla="*/ 0 60000 65536"/>
              <a:gd name="T11" fmla="*/ 0 60000 65536"/>
              <a:gd name="T12" fmla="*/ 0 w 473725"/>
              <a:gd name="T13" fmla="*/ 0 h 572878"/>
              <a:gd name="T14" fmla="*/ 473725 w 473725"/>
              <a:gd name="T15" fmla="*/ 572878 h 5728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3725" h="572878">
                <a:moveTo>
                  <a:pt x="77118" y="165253"/>
                </a:moveTo>
                <a:lnTo>
                  <a:pt x="473725" y="0"/>
                </a:lnTo>
                <a:lnTo>
                  <a:pt x="0" y="572878"/>
                </a:lnTo>
                <a:lnTo>
                  <a:pt x="77118" y="165253"/>
                </a:lnTo>
                <a:close/>
              </a:path>
            </a:pathLst>
          </a:custGeom>
          <a:solidFill>
            <a:srgbClr val="133E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0" name="任意多边形 110"/>
          <p:cNvSpPr>
            <a:spLocks noChangeArrowheads="1"/>
          </p:cNvSpPr>
          <p:nvPr userDrawn="1"/>
        </p:nvSpPr>
        <p:spPr bwMode="auto">
          <a:xfrm>
            <a:off x="5916613" y="-73025"/>
            <a:ext cx="1684337" cy="387350"/>
          </a:xfrm>
          <a:custGeom>
            <a:avLst/>
            <a:gdLst>
              <a:gd name="T0" fmla="*/ 0 w 2247441"/>
              <a:gd name="T1" fmla="*/ 495759 h 495759"/>
              <a:gd name="T2" fmla="*/ 991518 w 2247441"/>
              <a:gd name="T3" fmla="*/ 0 h 495759"/>
              <a:gd name="T4" fmla="*/ 2247441 w 2247441"/>
              <a:gd name="T5" fmla="*/ 0 h 495759"/>
              <a:gd name="T6" fmla="*/ 2060154 w 2247441"/>
              <a:gd name="T7" fmla="*/ 473725 h 495759"/>
              <a:gd name="T8" fmla="*/ 0 w 2247441"/>
              <a:gd name="T9" fmla="*/ 495759 h 495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47441"/>
              <a:gd name="T16" fmla="*/ 0 h 495759"/>
              <a:gd name="T17" fmla="*/ 2247441 w 2247441"/>
              <a:gd name="T18" fmla="*/ 495759 h 495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47441" h="495759">
                <a:moveTo>
                  <a:pt x="0" y="495759"/>
                </a:moveTo>
                <a:lnTo>
                  <a:pt x="991518" y="0"/>
                </a:lnTo>
                <a:lnTo>
                  <a:pt x="2247441" y="0"/>
                </a:lnTo>
                <a:lnTo>
                  <a:pt x="2060154" y="473725"/>
                </a:lnTo>
                <a:lnTo>
                  <a:pt x="0" y="495759"/>
                </a:lnTo>
                <a:close/>
              </a:path>
            </a:pathLst>
          </a:custGeom>
          <a:solidFill>
            <a:srgbClr val="1C96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1" name="任意多边形 111"/>
          <p:cNvSpPr>
            <a:spLocks noChangeArrowheads="1"/>
          </p:cNvSpPr>
          <p:nvPr userDrawn="1"/>
        </p:nvSpPr>
        <p:spPr bwMode="auto">
          <a:xfrm>
            <a:off x="5957888" y="-123825"/>
            <a:ext cx="850900" cy="422275"/>
          </a:xfrm>
          <a:custGeom>
            <a:avLst/>
            <a:gdLst>
              <a:gd name="T0" fmla="*/ 0 w 1134738"/>
              <a:gd name="T1" fmla="*/ 561861 h 561861"/>
              <a:gd name="T2" fmla="*/ 870333 w 1134738"/>
              <a:gd name="T3" fmla="*/ 0 h 561861"/>
              <a:gd name="T4" fmla="*/ 1134738 w 1134738"/>
              <a:gd name="T5" fmla="*/ 22034 h 561861"/>
              <a:gd name="T6" fmla="*/ 0 w 1134738"/>
              <a:gd name="T7" fmla="*/ 561861 h 561861"/>
              <a:gd name="T8" fmla="*/ 0 60000 65536"/>
              <a:gd name="T9" fmla="*/ 0 60000 65536"/>
              <a:gd name="T10" fmla="*/ 0 60000 65536"/>
              <a:gd name="T11" fmla="*/ 0 60000 65536"/>
              <a:gd name="T12" fmla="*/ 0 w 1134738"/>
              <a:gd name="T13" fmla="*/ 0 h 561861"/>
              <a:gd name="T14" fmla="*/ 1134738 w 1134738"/>
              <a:gd name="T15" fmla="*/ 561861 h 5618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738" h="561861">
                <a:moveTo>
                  <a:pt x="0" y="561861"/>
                </a:moveTo>
                <a:lnTo>
                  <a:pt x="870333" y="0"/>
                </a:lnTo>
                <a:lnTo>
                  <a:pt x="1134738" y="22034"/>
                </a:lnTo>
                <a:lnTo>
                  <a:pt x="0" y="561861"/>
                </a:lnTo>
                <a:close/>
              </a:path>
            </a:pathLst>
          </a:custGeom>
          <a:solidFill>
            <a:srgbClr val="11A7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" name="任意多边形 112"/>
          <p:cNvSpPr>
            <a:spLocks noChangeArrowheads="1"/>
          </p:cNvSpPr>
          <p:nvPr userDrawn="1"/>
        </p:nvSpPr>
        <p:spPr bwMode="auto">
          <a:xfrm>
            <a:off x="7461250" y="0"/>
            <a:ext cx="330200" cy="273050"/>
          </a:xfrm>
          <a:custGeom>
            <a:avLst/>
            <a:gdLst>
              <a:gd name="T0" fmla="*/ 121186 w 440675"/>
              <a:gd name="T1" fmla="*/ 0 h 363557"/>
              <a:gd name="T2" fmla="*/ 440675 w 440675"/>
              <a:gd name="T3" fmla="*/ 0 h 363557"/>
              <a:gd name="T4" fmla="*/ 0 w 440675"/>
              <a:gd name="T5" fmla="*/ 363557 h 363557"/>
              <a:gd name="T6" fmla="*/ 121186 w 440675"/>
              <a:gd name="T7" fmla="*/ 0 h 363557"/>
              <a:gd name="T8" fmla="*/ 0 60000 65536"/>
              <a:gd name="T9" fmla="*/ 0 60000 65536"/>
              <a:gd name="T10" fmla="*/ 0 60000 65536"/>
              <a:gd name="T11" fmla="*/ 0 60000 65536"/>
              <a:gd name="T12" fmla="*/ 0 w 440675"/>
              <a:gd name="T13" fmla="*/ 0 h 363557"/>
              <a:gd name="T14" fmla="*/ 440675 w 440675"/>
              <a:gd name="T15" fmla="*/ 363557 h 3635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0675" h="363557">
                <a:moveTo>
                  <a:pt x="121186" y="0"/>
                </a:moveTo>
                <a:lnTo>
                  <a:pt x="440675" y="0"/>
                </a:lnTo>
                <a:lnTo>
                  <a:pt x="0" y="363557"/>
                </a:lnTo>
                <a:lnTo>
                  <a:pt x="121186" y="0"/>
                </a:lnTo>
                <a:close/>
              </a:path>
            </a:pathLst>
          </a:custGeom>
          <a:solidFill>
            <a:srgbClr val="1059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3" name="任意多边形 114"/>
          <p:cNvSpPr>
            <a:spLocks noChangeArrowheads="1"/>
          </p:cNvSpPr>
          <p:nvPr userDrawn="1"/>
        </p:nvSpPr>
        <p:spPr bwMode="auto">
          <a:xfrm>
            <a:off x="7427913" y="-139700"/>
            <a:ext cx="611187" cy="446088"/>
          </a:xfrm>
          <a:custGeom>
            <a:avLst/>
            <a:gdLst>
              <a:gd name="T0" fmla="*/ 0 w 815248"/>
              <a:gd name="T1" fmla="*/ 550844 h 550844"/>
              <a:gd name="T2" fmla="*/ 638978 w 815248"/>
              <a:gd name="T3" fmla="*/ 0 h 550844"/>
              <a:gd name="T4" fmla="*/ 815248 w 815248"/>
              <a:gd name="T5" fmla="*/ 341523 h 550844"/>
              <a:gd name="T6" fmla="*/ 0 w 815248"/>
              <a:gd name="T7" fmla="*/ 550844 h 550844"/>
              <a:gd name="T8" fmla="*/ 0 60000 65536"/>
              <a:gd name="T9" fmla="*/ 0 60000 65536"/>
              <a:gd name="T10" fmla="*/ 0 60000 65536"/>
              <a:gd name="T11" fmla="*/ 0 60000 65536"/>
              <a:gd name="T12" fmla="*/ 0 w 815248"/>
              <a:gd name="T13" fmla="*/ 0 h 550844"/>
              <a:gd name="T14" fmla="*/ 815248 w 815248"/>
              <a:gd name="T15" fmla="*/ 550844 h 5508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5248" h="550844">
                <a:moveTo>
                  <a:pt x="0" y="550844"/>
                </a:moveTo>
                <a:lnTo>
                  <a:pt x="638978" y="0"/>
                </a:lnTo>
                <a:lnTo>
                  <a:pt x="815248" y="341523"/>
                </a:lnTo>
                <a:lnTo>
                  <a:pt x="0" y="550844"/>
                </a:lnTo>
                <a:close/>
              </a:path>
            </a:pathLst>
          </a:custGeom>
          <a:solidFill>
            <a:srgbClr val="6FC4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4" name="任意多边形 39"/>
          <p:cNvSpPr>
            <a:spLocks noChangeArrowheads="1"/>
          </p:cNvSpPr>
          <p:nvPr userDrawn="1"/>
        </p:nvSpPr>
        <p:spPr bwMode="auto">
          <a:xfrm>
            <a:off x="1892300" y="1139825"/>
            <a:ext cx="1644650" cy="595313"/>
          </a:xfrm>
          <a:custGeom>
            <a:avLst/>
            <a:gdLst>
              <a:gd name="T0" fmla="*/ 0 w 2192356"/>
              <a:gd name="T1" fmla="*/ 782197 h 782197"/>
              <a:gd name="T2" fmla="*/ 727113 w 2192356"/>
              <a:gd name="T3" fmla="*/ 649995 h 782197"/>
              <a:gd name="T4" fmla="*/ 2192356 w 2192356"/>
              <a:gd name="T5" fmla="*/ 0 h 782197"/>
              <a:gd name="T6" fmla="*/ 0 w 2192356"/>
              <a:gd name="T7" fmla="*/ 782197 h 782197"/>
              <a:gd name="T8" fmla="*/ 0 60000 65536"/>
              <a:gd name="T9" fmla="*/ 0 60000 65536"/>
              <a:gd name="T10" fmla="*/ 0 60000 65536"/>
              <a:gd name="T11" fmla="*/ 0 60000 65536"/>
              <a:gd name="T12" fmla="*/ 0 w 2192356"/>
              <a:gd name="T13" fmla="*/ 0 h 782197"/>
              <a:gd name="T14" fmla="*/ 2192356 w 2192356"/>
              <a:gd name="T15" fmla="*/ 782197 h 7821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2356" h="782197">
                <a:moveTo>
                  <a:pt x="0" y="782197"/>
                </a:moveTo>
                <a:lnTo>
                  <a:pt x="727113" y="649995"/>
                </a:lnTo>
                <a:lnTo>
                  <a:pt x="2192356" y="0"/>
                </a:lnTo>
                <a:lnTo>
                  <a:pt x="0" y="782197"/>
                </a:lnTo>
                <a:close/>
              </a:path>
            </a:pathLst>
          </a:custGeom>
          <a:solidFill>
            <a:srgbClr val="FBB6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5" name="任意多边形 82"/>
          <p:cNvSpPr>
            <a:spLocks noChangeArrowheads="1"/>
          </p:cNvSpPr>
          <p:nvPr userDrawn="1"/>
        </p:nvSpPr>
        <p:spPr bwMode="auto">
          <a:xfrm>
            <a:off x="5222875" y="1198563"/>
            <a:ext cx="520700" cy="487362"/>
          </a:xfrm>
          <a:custGeom>
            <a:avLst/>
            <a:gdLst>
              <a:gd name="T0" fmla="*/ 672029 w 672029"/>
              <a:gd name="T1" fmla="*/ 0 h 649995"/>
              <a:gd name="T2" fmla="*/ 0 w 672029"/>
              <a:gd name="T3" fmla="*/ 649995 h 649995"/>
              <a:gd name="T4" fmla="*/ 154236 w 672029"/>
              <a:gd name="T5" fmla="*/ 231354 h 649995"/>
              <a:gd name="T6" fmla="*/ 672029 w 672029"/>
              <a:gd name="T7" fmla="*/ 0 h 649995"/>
              <a:gd name="T8" fmla="*/ 0 60000 65536"/>
              <a:gd name="T9" fmla="*/ 0 60000 65536"/>
              <a:gd name="T10" fmla="*/ 0 60000 65536"/>
              <a:gd name="T11" fmla="*/ 0 60000 65536"/>
              <a:gd name="T12" fmla="*/ 0 w 672029"/>
              <a:gd name="T13" fmla="*/ 0 h 649995"/>
              <a:gd name="T14" fmla="*/ 672029 w 672029"/>
              <a:gd name="T15" fmla="*/ 649995 h 6499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029" h="649995">
                <a:moveTo>
                  <a:pt x="672029" y="0"/>
                </a:moveTo>
                <a:lnTo>
                  <a:pt x="0" y="649995"/>
                </a:lnTo>
                <a:lnTo>
                  <a:pt x="154236" y="231354"/>
                </a:lnTo>
                <a:lnTo>
                  <a:pt x="672029" y="0"/>
                </a:lnTo>
                <a:close/>
              </a:path>
            </a:pathLst>
          </a:custGeom>
          <a:solidFill>
            <a:srgbClr val="AA1D2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6" name="任意多边形 119"/>
          <p:cNvSpPr>
            <a:spLocks noChangeArrowheads="1"/>
          </p:cNvSpPr>
          <p:nvPr userDrawn="1"/>
        </p:nvSpPr>
        <p:spPr bwMode="auto">
          <a:xfrm>
            <a:off x="2279650" y="1536700"/>
            <a:ext cx="2281238" cy="701675"/>
          </a:xfrm>
          <a:custGeom>
            <a:avLst/>
            <a:gdLst>
              <a:gd name="T0" fmla="*/ 0 w 2974555"/>
              <a:gd name="T1" fmla="*/ 925417 h 925417"/>
              <a:gd name="T2" fmla="*/ 2974555 w 2974555"/>
              <a:gd name="T3" fmla="*/ 0 h 925417"/>
              <a:gd name="T4" fmla="*/ 2500829 w 2974555"/>
              <a:gd name="T5" fmla="*/ 484742 h 925417"/>
              <a:gd name="T6" fmla="*/ 0 w 2974555"/>
              <a:gd name="T7" fmla="*/ 925417 h 925417"/>
              <a:gd name="T8" fmla="*/ 0 60000 65536"/>
              <a:gd name="T9" fmla="*/ 0 60000 65536"/>
              <a:gd name="T10" fmla="*/ 0 60000 65536"/>
              <a:gd name="T11" fmla="*/ 0 60000 65536"/>
              <a:gd name="T12" fmla="*/ 0 w 2974555"/>
              <a:gd name="T13" fmla="*/ 0 h 925417"/>
              <a:gd name="T14" fmla="*/ 2974555 w 2974555"/>
              <a:gd name="T15" fmla="*/ 925417 h 925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4555" h="925417">
                <a:moveTo>
                  <a:pt x="0" y="925417"/>
                </a:moveTo>
                <a:lnTo>
                  <a:pt x="2974555" y="0"/>
                </a:lnTo>
                <a:lnTo>
                  <a:pt x="2500829" y="484742"/>
                </a:lnTo>
                <a:lnTo>
                  <a:pt x="0" y="925417"/>
                </a:lnTo>
                <a:close/>
              </a:path>
            </a:pathLst>
          </a:custGeom>
          <a:solidFill>
            <a:srgbClr val="EB26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7" name="任意多边形 120"/>
          <p:cNvSpPr>
            <a:spLocks noChangeArrowheads="1"/>
          </p:cNvSpPr>
          <p:nvPr userDrawn="1"/>
        </p:nvSpPr>
        <p:spPr bwMode="auto">
          <a:xfrm>
            <a:off x="-139700" y="4246563"/>
            <a:ext cx="255588" cy="265112"/>
          </a:xfrm>
          <a:custGeom>
            <a:avLst/>
            <a:gdLst>
              <a:gd name="T0" fmla="*/ 44068 w 341523"/>
              <a:gd name="T1" fmla="*/ 0 h 352540"/>
              <a:gd name="T2" fmla="*/ 341523 w 341523"/>
              <a:gd name="T3" fmla="*/ 352540 h 352540"/>
              <a:gd name="T4" fmla="*/ 0 w 341523"/>
              <a:gd name="T5" fmla="*/ 253388 h 352540"/>
              <a:gd name="T6" fmla="*/ 33051 w 341523"/>
              <a:gd name="T7" fmla="*/ 55084 h 352540"/>
              <a:gd name="T8" fmla="*/ 44068 w 341523"/>
              <a:gd name="T9" fmla="*/ 0 h 3525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1523"/>
              <a:gd name="T16" fmla="*/ 0 h 352540"/>
              <a:gd name="T17" fmla="*/ 341523 w 341523"/>
              <a:gd name="T18" fmla="*/ 352540 h 3525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1523" h="352540">
                <a:moveTo>
                  <a:pt x="44068" y="0"/>
                </a:moveTo>
                <a:lnTo>
                  <a:pt x="341523" y="352540"/>
                </a:lnTo>
                <a:lnTo>
                  <a:pt x="0" y="253388"/>
                </a:lnTo>
                <a:lnTo>
                  <a:pt x="33051" y="55084"/>
                </a:lnTo>
                <a:lnTo>
                  <a:pt x="44068" y="0"/>
                </a:lnTo>
                <a:close/>
              </a:path>
            </a:pathLst>
          </a:custGeom>
          <a:solidFill>
            <a:srgbClr val="E034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8" name="任意多边形 122"/>
          <p:cNvSpPr>
            <a:spLocks noChangeArrowheads="1"/>
          </p:cNvSpPr>
          <p:nvPr userDrawn="1"/>
        </p:nvSpPr>
        <p:spPr bwMode="auto">
          <a:xfrm>
            <a:off x="1438275" y="3722688"/>
            <a:ext cx="279400" cy="214312"/>
          </a:xfrm>
          <a:custGeom>
            <a:avLst/>
            <a:gdLst>
              <a:gd name="T0" fmla="*/ 33051 w 374574"/>
              <a:gd name="T1" fmla="*/ 55085 h 286439"/>
              <a:gd name="T2" fmla="*/ 374574 w 374574"/>
              <a:gd name="T3" fmla="*/ 0 h 286439"/>
              <a:gd name="T4" fmla="*/ 0 w 374574"/>
              <a:gd name="T5" fmla="*/ 286439 h 286439"/>
              <a:gd name="T6" fmla="*/ 33051 w 374574"/>
              <a:gd name="T7" fmla="*/ 55085 h 286439"/>
              <a:gd name="T8" fmla="*/ 0 60000 65536"/>
              <a:gd name="T9" fmla="*/ 0 60000 65536"/>
              <a:gd name="T10" fmla="*/ 0 60000 65536"/>
              <a:gd name="T11" fmla="*/ 0 60000 65536"/>
              <a:gd name="T12" fmla="*/ 0 w 374574"/>
              <a:gd name="T13" fmla="*/ 0 h 286439"/>
              <a:gd name="T14" fmla="*/ 374574 w 374574"/>
              <a:gd name="T15" fmla="*/ 286439 h 286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4574" h="286439">
                <a:moveTo>
                  <a:pt x="33051" y="55085"/>
                </a:moveTo>
                <a:lnTo>
                  <a:pt x="374574" y="0"/>
                </a:lnTo>
                <a:lnTo>
                  <a:pt x="0" y="286439"/>
                </a:lnTo>
                <a:lnTo>
                  <a:pt x="33051" y="55085"/>
                </a:lnTo>
                <a:close/>
              </a:path>
            </a:pathLst>
          </a:custGeom>
          <a:solidFill>
            <a:srgbClr val="CB42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9" name="任意多边形 126"/>
          <p:cNvSpPr>
            <a:spLocks noChangeArrowheads="1"/>
          </p:cNvSpPr>
          <p:nvPr userDrawn="1"/>
        </p:nvSpPr>
        <p:spPr bwMode="auto">
          <a:xfrm rot="6756059">
            <a:off x="4123532" y="4880769"/>
            <a:ext cx="173037" cy="98425"/>
          </a:xfrm>
          <a:custGeom>
            <a:avLst/>
            <a:gdLst>
              <a:gd name="T0" fmla="*/ 0 w 231354"/>
              <a:gd name="T1" fmla="*/ 0 h 132202"/>
              <a:gd name="T2" fmla="*/ 143219 w 231354"/>
              <a:gd name="T3" fmla="*/ 132202 h 132202"/>
              <a:gd name="T4" fmla="*/ 231354 w 231354"/>
              <a:gd name="T5" fmla="*/ 55084 h 132202"/>
              <a:gd name="T6" fmla="*/ 0 w 231354"/>
              <a:gd name="T7" fmla="*/ 0 h 132202"/>
              <a:gd name="T8" fmla="*/ 0 60000 65536"/>
              <a:gd name="T9" fmla="*/ 0 60000 65536"/>
              <a:gd name="T10" fmla="*/ 0 60000 65536"/>
              <a:gd name="T11" fmla="*/ 0 60000 65536"/>
              <a:gd name="T12" fmla="*/ 0 w 231354"/>
              <a:gd name="T13" fmla="*/ 0 h 132202"/>
              <a:gd name="T14" fmla="*/ 231354 w 231354"/>
              <a:gd name="T15" fmla="*/ 132202 h 132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354" h="132202">
                <a:moveTo>
                  <a:pt x="0" y="0"/>
                </a:moveTo>
                <a:lnTo>
                  <a:pt x="143219" y="132202"/>
                </a:lnTo>
                <a:lnTo>
                  <a:pt x="231354" y="55084"/>
                </a:lnTo>
                <a:lnTo>
                  <a:pt x="0" y="0"/>
                </a:lnTo>
                <a:close/>
              </a:path>
            </a:pathLst>
          </a:custGeom>
          <a:solidFill>
            <a:srgbClr val="EF5C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0" name="任意多边形 135"/>
          <p:cNvSpPr>
            <a:spLocks noChangeArrowheads="1"/>
          </p:cNvSpPr>
          <p:nvPr userDrawn="1"/>
        </p:nvSpPr>
        <p:spPr bwMode="auto">
          <a:xfrm>
            <a:off x="6138863" y="2495550"/>
            <a:ext cx="206375" cy="214313"/>
          </a:xfrm>
          <a:custGeom>
            <a:avLst/>
            <a:gdLst>
              <a:gd name="T0" fmla="*/ 0 w 275421"/>
              <a:gd name="T1" fmla="*/ 33051 h 286439"/>
              <a:gd name="T2" fmla="*/ 275421 w 275421"/>
              <a:gd name="T3" fmla="*/ 0 h 286439"/>
              <a:gd name="T4" fmla="*/ 88135 w 275421"/>
              <a:gd name="T5" fmla="*/ 286439 h 286439"/>
              <a:gd name="T6" fmla="*/ 0 w 275421"/>
              <a:gd name="T7" fmla="*/ 33051 h 286439"/>
              <a:gd name="T8" fmla="*/ 0 60000 65536"/>
              <a:gd name="T9" fmla="*/ 0 60000 65536"/>
              <a:gd name="T10" fmla="*/ 0 60000 65536"/>
              <a:gd name="T11" fmla="*/ 0 60000 65536"/>
              <a:gd name="T12" fmla="*/ 0 w 275421"/>
              <a:gd name="T13" fmla="*/ 0 h 286439"/>
              <a:gd name="T14" fmla="*/ 275421 w 275421"/>
              <a:gd name="T15" fmla="*/ 286439 h 286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5421" h="286439">
                <a:moveTo>
                  <a:pt x="0" y="33051"/>
                </a:moveTo>
                <a:lnTo>
                  <a:pt x="275421" y="0"/>
                </a:lnTo>
                <a:lnTo>
                  <a:pt x="88135" y="286439"/>
                </a:lnTo>
                <a:lnTo>
                  <a:pt x="0" y="33051"/>
                </a:lnTo>
                <a:close/>
              </a:path>
            </a:pathLst>
          </a:custGeom>
          <a:solidFill>
            <a:srgbClr val="3FC0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1" name="任意多边形 136"/>
          <p:cNvSpPr>
            <a:spLocks noChangeArrowheads="1"/>
          </p:cNvSpPr>
          <p:nvPr userDrawn="1"/>
        </p:nvSpPr>
        <p:spPr bwMode="auto">
          <a:xfrm>
            <a:off x="8788400" y="2698750"/>
            <a:ext cx="174625" cy="98425"/>
          </a:xfrm>
          <a:custGeom>
            <a:avLst/>
            <a:gdLst>
              <a:gd name="T0" fmla="*/ 0 w 231354"/>
              <a:gd name="T1" fmla="*/ 0 h 132202"/>
              <a:gd name="T2" fmla="*/ 143219 w 231354"/>
              <a:gd name="T3" fmla="*/ 132202 h 132202"/>
              <a:gd name="T4" fmla="*/ 231354 w 231354"/>
              <a:gd name="T5" fmla="*/ 55084 h 132202"/>
              <a:gd name="T6" fmla="*/ 0 w 231354"/>
              <a:gd name="T7" fmla="*/ 0 h 132202"/>
              <a:gd name="T8" fmla="*/ 0 60000 65536"/>
              <a:gd name="T9" fmla="*/ 0 60000 65536"/>
              <a:gd name="T10" fmla="*/ 0 60000 65536"/>
              <a:gd name="T11" fmla="*/ 0 60000 65536"/>
              <a:gd name="T12" fmla="*/ 0 w 231354"/>
              <a:gd name="T13" fmla="*/ 0 h 132202"/>
              <a:gd name="T14" fmla="*/ 231354 w 231354"/>
              <a:gd name="T15" fmla="*/ 132202 h 132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354" h="132202">
                <a:moveTo>
                  <a:pt x="0" y="0"/>
                </a:moveTo>
                <a:lnTo>
                  <a:pt x="143219" y="132202"/>
                </a:lnTo>
                <a:lnTo>
                  <a:pt x="231354" y="55084"/>
                </a:lnTo>
                <a:lnTo>
                  <a:pt x="0" y="0"/>
                </a:lnTo>
                <a:close/>
              </a:path>
            </a:pathLst>
          </a:custGeom>
          <a:solidFill>
            <a:srgbClr val="F4594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" name="任意多边形 137"/>
          <p:cNvSpPr>
            <a:spLocks noChangeArrowheads="1"/>
          </p:cNvSpPr>
          <p:nvPr userDrawn="1"/>
        </p:nvSpPr>
        <p:spPr bwMode="auto">
          <a:xfrm>
            <a:off x="7840663" y="1833563"/>
            <a:ext cx="247650" cy="198437"/>
          </a:xfrm>
          <a:custGeom>
            <a:avLst/>
            <a:gdLst>
              <a:gd name="T0" fmla="*/ 187286 w 330506"/>
              <a:gd name="T1" fmla="*/ 33050 h 264405"/>
              <a:gd name="T2" fmla="*/ 0 w 330506"/>
              <a:gd name="T3" fmla="*/ 264405 h 264405"/>
              <a:gd name="T4" fmla="*/ 330506 w 330506"/>
              <a:gd name="T5" fmla="*/ 0 h 264405"/>
              <a:gd name="T6" fmla="*/ 187286 w 330506"/>
              <a:gd name="T7" fmla="*/ 33050 h 264405"/>
              <a:gd name="T8" fmla="*/ 0 60000 65536"/>
              <a:gd name="T9" fmla="*/ 0 60000 65536"/>
              <a:gd name="T10" fmla="*/ 0 60000 65536"/>
              <a:gd name="T11" fmla="*/ 0 60000 65536"/>
              <a:gd name="T12" fmla="*/ 0 w 330506"/>
              <a:gd name="T13" fmla="*/ 0 h 264405"/>
              <a:gd name="T14" fmla="*/ 330506 w 330506"/>
              <a:gd name="T15" fmla="*/ 264405 h 2644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0506" h="264405">
                <a:moveTo>
                  <a:pt x="187286" y="33050"/>
                </a:moveTo>
                <a:lnTo>
                  <a:pt x="0" y="264405"/>
                </a:lnTo>
                <a:lnTo>
                  <a:pt x="330506" y="0"/>
                </a:lnTo>
                <a:lnTo>
                  <a:pt x="187286" y="33050"/>
                </a:lnTo>
                <a:close/>
              </a:path>
            </a:pathLst>
          </a:custGeom>
          <a:solidFill>
            <a:srgbClr val="1080B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3" name="任意多边形 138"/>
          <p:cNvSpPr>
            <a:spLocks noChangeArrowheads="1"/>
          </p:cNvSpPr>
          <p:nvPr userDrawn="1"/>
        </p:nvSpPr>
        <p:spPr bwMode="auto">
          <a:xfrm>
            <a:off x="6759575" y="1033463"/>
            <a:ext cx="279400" cy="214312"/>
          </a:xfrm>
          <a:custGeom>
            <a:avLst/>
            <a:gdLst>
              <a:gd name="T0" fmla="*/ 33051 w 374574"/>
              <a:gd name="T1" fmla="*/ 55085 h 286439"/>
              <a:gd name="T2" fmla="*/ 374574 w 374574"/>
              <a:gd name="T3" fmla="*/ 0 h 286439"/>
              <a:gd name="T4" fmla="*/ 0 w 374574"/>
              <a:gd name="T5" fmla="*/ 286439 h 286439"/>
              <a:gd name="T6" fmla="*/ 33051 w 374574"/>
              <a:gd name="T7" fmla="*/ 55085 h 286439"/>
              <a:gd name="T8" fmla="*/ 0 60000 65536"/>
              <a:gd name="T9" fmla="*/ 0 60000 65536"/>
              <a:gd name="T10" fmla="*/ 0 60000 65536"/>
              <a:gd name="T11" fmla="*/ 0 60000 65536"/>
              <a:gd name="T12" fmla="*/ 0 w 374574"/>
              <a:gd name="T13" fmla="*/ 0 h 286439"/>
              <a:gd name="T14" fmla="*/ 374574 w 374574"/>
              <a:gd name="T15" fmla="*/ 286439 h 286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4574" h="286439">
                <a:moveTo>
                  <a:pt x="33051" y="55085"/>
                </a:moveTo>
                <a:lnTo>
                  <a:pt x="374574" y="0"/>
                </a:lnTo>
                <a:lnTo>
                  <a:pt x="0" y="286439"/>
                </a:lnTo>
                <a:lnTo>
                  <a:pt x="33051" y="55085"/>
                </a:lnTo>
                <a:close/>
              </a:path>
            </a:pathLst>
          </a:custGeom>
          <a:solidFill>
            <a:srgbClr val="045A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4" name="任意多边形 139"/>
          <p:cNvSpPr>
            <a:spLocks noChangeArrowheads="1"/>
          </p:cNvSpPr>
          <p:nvPr userDrawn="1"/>
        </p:nvSpPr>
        <p:spPr bwMode="auto">
          <a:xfrm>
            <a:off x="508000" y="657225"/>
            <a:ext cx="173038" cy="98425"/>
          </a:xfrm>
          <a:custGeom>
            <a:avLst/>
            <a:gdLst>
              <a:gd name="T0" fmla="*/ 0 w 231354"/>
              <a:gd name="T1" fmla="*/ 0 h 132202"/>
              <a:gd name="T2" fmla="*/ 143219 w 231354"/>
              <a:gd name="T3" fmla="*/ 132202 h 132202"/>
              <a:gd name="T4" fmla="*/ 231354 w 231354"/>
              <a:gd name="T5" fmla="*/ 55084 h 132202"/>
              <a:gd name="T6" fmla="*/ 0 w 231354"/>
              <a:gd name="T7" fmla="*/ 0 h 132202"/>
              <a:gd name="T8" fmla="*/ 0 60000 65536"/>
              <a:gd name="T9" fmla="*/ 0 60000 65536"/>
              <a:gd name="T10" fmla="*/ 0 60000 65536"/>
              <a:gd name="T11" fmla="*/ 0 60000 65536"/>
              <a:gd name="T12" fmla="*/ 0 w 231354"/>
              <a:gd name="T13" fmla="*/ 0 h 132202"/>
              <a:gd name="T14" fmla="*/ 231354 w 231354"/>
              <a:gd name="T15" fmla="*/ 132202 h 132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354" h="132202">
                <a:moveTo>
                  <a:pt x="0" y="0"/>
                </a:moveTo>
                <a:lnTo>
                  <a:pt x="143219" y="132202"/>
                </a:lnTo>
                <a:lnTo>
                  <a:pt x="231354" y="55084"/>
                </a:lnTo>
                <a:lnTo>
                  <a:pt x="0" y="0"/>
                </a:lnTo>
                <a:close/>
              </a:path>
            </a:pathLst>
          </a:custGeom>
          <a:solidFill>
            <a:srgbClr val="A11D2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5" name="任意多边形 140"/>
          <p:cNvSpPr>
            <a:spLocks noChangeArrowheads="1"/>
          </p:cNvSpPr>
          <p:nvPr userDrawn="1"/>
        </p:nvSpPr>
        <p:spPr bwMode="auto">
          <a:xfrm>
            <a:off x="1970088" y="962025"/>
            <a:ext cx="247650" cy="198438"/>
          </a:xfrm>
          <a:custGeom>
            <a:avLst/>
            <a:gdLst>
              <a:gd name="T0" fmla="*/ 187286 w 330506"/>
              <a:gd name="T1" fmla="*/ 33050 h 264405"/>
              <a:gd name="T2" fmla="*/ 0 w 330506"/>
              <a:gd name="T3" fmla="*/ 264405 h 264405"/>
              <a:gd name="T4" fmla="*/ 330506 w 330506"/>
              <a:gd name="T5" fmla="*/ 0 h 264405"/>
              <a:gd name="T6" fmla="*/ 187286 w 330506"/>
              <a:gd name="T7" fmla="*/ 33050 h 264405"/>
              <a:gd name="T8" fmla="*/ 0 60000 65536"/>
              <a:gd name="T9" fmla="*/ 0 60000 65536"/>
              <a:gd name="T10" fmla="*/ 0 60000 65536"/>
              <a:gd name="T11" fmla="*/ 0 60000 65536"/>
              <a:gd name="T12" fmla="*/ 0 w 330506"/>
              <a:gd name="T13" fmla="*/ 0 h 264405"/>
              <a:gd name="T14" fmla="*/ 330506 w 330506"/>
              <a:gd name="T15" fmla="*/ 264405 h 2644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0506" h="264405">
                <a:moveTo>
                  <a:pt x="187286" y="33050"/>
                </a:moveTo>
                <a:lnTo>
                  <a:pt x="0" y="264405"/>
                </a:lnTo>
                <a:lnTo>
                  <a:pt x="330506" y="0"/>
                </a:lnTo>
                <a:lnTo>
                  <a:pt x="187286" y="33050"/>
                </a:lnTo>
                <a:close/>
              </a:path>
            </a:pathLst>
          </a:custGeom>
          <a:solidFill>
            <a:srgbClr val="F594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6" name="任意多边形 142"/>
          <p:cNvSpPr>
            <a:spLocks noChangeArrowheads="1"/>
          </p:cNvSpPr>
          <p:nvPr userDrawn="1"/>
        </p:nvSpPr>
        <p:spPr bwMode="auto">
          <a:xfrm>
            <a:off x="3990975" y="639763"/>
            <a:ext cx="280988" cy="214312"/>
          </a:xfrm>
          <a:custGeom>
            <a:avLst/>
            <a:gdLst>
              <a:gd name="T0" fmla="*/ 33051 w 374574"/>
              <a:gd name="T1" fmla="*/ 55085 h 286439"/>
              <a:gd name="T2" fmla="*/ 374574 w 374574"/>
              <a:gd name="T3" fmla="*/ 0 h 286439"/>
              <a:gd name="T4" fmla="*/ 0 w 374574"/>
              <a:gd name="T5" fmla="*/ 286439 h 286439"/>
              <a:gd name="T6" fmla="*/ 33051 w 374574"/>
              <a:gd name="T7" fmla="*/ 55085 h 286439"/>
              <a:gd name="T8" fmla="*/ 0 60000 65536"/>
              <a:gd name="T9" fmla="*/ 0 60000 65536"/>
              <a:gd name="T10" fmla="*/ 0 60000 65536"/>
              <a:gd name="T11" fmla="*/ 0 60000 65536"/>
              <a:gd name="T12" fmla="*/ 0 w 374574"/>
              <a:gd name="T13" fmla="*/ 0 h 286439"/>
              <a:gd name="T14" fmla="*/ 374574 w 374574"/>
              <a:gd name="T15" fmla="*/ 286439 h 286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4574" h="286439">
                <a:moveTo>
                  <a:pt x="33051" y="55085"/>
                </a:moveTo>
                <a:lnTo>
                  <a:pt x="374574" y="0"/>
                </a:lnTo>
                <a:lnTo>
                  <a:pt x="0" y="286439"/>
                </a:lnTo>
                <a:lnTo>
                  <a:pt x="33051" y="55085"/>
                </a:lnTo>
                <a:close/>
              </a:path>
            </a:pathLst>
          </a:custGeom>
          <a:solidFill>
            <a:srgbClr val="4DC3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7" name="任意多边形 144"/>
          <p:cNvSpPr>
            <a:spLocks noChangeArrowheads="1"/>
          </p:cNvSpPr>
          <p:nvPr userDrawn="1"/>
        </p:nvSpPr>
        <p:spPr bwMode="auto">
          <a:xfrm>
            <a:off x="2786063" y="4511675"/>
            <a:ext cx="173037" cy="98425"/>
          </a:xfrm>
          <a:custGeom>
            <a:avLst/>
            <a:gdLst>
              <a:gd name="T0" fmla="*/ 0 w 231354"/>
              <a:gd name="T1" fmla="*/ 0 h 132202"/>
              <a:gd name="T2" fmla="*/ 143219 w 231354"/>
              <a:gd name="T3" fmla="*/ 132202 h 132202"/>
              <a:gd name="T4" fmla="*/ 231354 w 231354"/>
              <a:gd name="T5" fmla="*/ 55084 h 132202"/>
              <a:gd name="T6" fmla="*/ 0 w 231354"/>
              <a:gd name="T7" fmla="*/ 0 h 132202"/>
              <a:gd name="T8" fmla="*/ 0 60000 65536"/>
              <a:gd name="T9" fmla="*/ 0 60000 65536"/>
              <a:gd name="T10" fmla="*/ 0 60000 65536"/>
              <a:gd name="T11" fmla="*/ 0 60000 65536"/>
              <a:gd name="T12" fmla="*/ 0 w 231354"/>
              <a:gd name="T13" fmla="*/ 0 h 132202"/>
              <a:gd name="T14" fmla="*/ 231354 w 231354"/>
              <a:gd name="T15" fmla="*/ 132202 h 1322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1354" h="132202">
                <a:moveTo>
                  <a:pt x="0" y="0"/>
                </a:moveTo>
                <a:lnTo>
                  <a:pt x="143219" y="132202"/>
                </a:lnTo>
                <a:lnTo>
                  <a:pt x="231354" y="55084"/>
                </a:lnTo>
                <a:lnTo>
                  <a:pt x="0" y="0"/>
                </a:lnTo>
                <a:close/>
              </a:path>
            </a:pathLst>
          </a:custGeom>
          <a:solidFill>
            <a:srgbClr val="34110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algn="ctr"/>
            <a:endParaRPr lang="zh-CN" altLang="zh-CN" sz="10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8" name="TextBox 11"/>
          <p:cNvSpPr>
            <a:spLocks noChangeArrowheads="1"/>
          </p:cNvSpPr>
          <p:nvPr userDrawn="1"/>
        </p:nvSpPr>
        <p:spPr bwMode="auto">
          <a:xfrm>
            <a:off x="4195763" y="3276600"/>
            <a:ext cx="500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zh-CN" altLang="en-US" sz="1200">
                <a:solidFill>
                  <a:schemeClr val="bg1"/>
                </a:solidFill>
                <a:latin typeface="Yuanti SC Regular" charset="0"/>
                <a:ea typeface="微软雅黑" panose="020B0503020204020204" pitchFamily="34" charset="-122"/>
                <a:sym typeface="Yuanti SC Regular" charset="0"/>
              </a:rPr>
              <a:t>案</a:t>
            </a:r>
            <a:endParaRPr lang="en-US" altLang="zh-CN" sz="1200">
              <a:solidFill>
                <a:schemeClr val="bg1"/>
              </a:solidFill>
              <a:latin typeface="Yuanti SC Regular" charset="0"/>
              <a:ea typeface="微软雅黑" panose="020B0503020204020204" pitchFamily="34" charset="-122"/>
              <a:sym typeface="Yuanti SC Regular" charset="0"/>
            </a:endParaRPr>
          </a:p>
          <a:p>
            <a:pPr algn="r"/>
            <a:r>
              <a:rPr lang="zh-CN" altLang="en-US" sz="1200">
                <a:solidFill>
                  <a:schemeClr val="bg1"/>
                </a:solidFill>
                <a:latin typeface="Yuanti SC Regular" charset="0"/>
                <a:ea typeface="微软雅黑" panose="020B0503020204020204" pitchFamily="34" charset="-122"/>
                <a:sym typeface="Yuanti SC Regular" charset="0"/>
              </a:rPr>
              <a:t>例</a:t>
            </a:r>
            <a:endParaRPr lang="zh-CN" altLang="en-US" sz="12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814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903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0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27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91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6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20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73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727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34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55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4AF190-E6C3-4F71-9AD4-820770AEF1A8}" type="datetimeFigureOut">
              <a:rPr lang="zh-CN" altLang="en-US" smtClean="0"/>
              <a:t>2018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B5BF9F-75C6-42BD-8363-2F606FE0B6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8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jpeg"/><Relationship Id="rId4" Type="http://schemas.openxmlformats.org/officeDocument/2006/relationships/image" Target="../media/image2.png"/><Relationship Id="rId9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矩形 2"/>
          <p:cNvSpPr>
            <a:spLocks noChangeArrowheads="1"/>
          </p:cNvSpPr>
          <p:nvPr/>
        </p:nvSpPr>
        <p:spPr bwMode="auto">
          <a:xfrm>
            <a:off x="0" y="1524971"/>
            <a:ext cx="7559040" cy="1482389"/>
          </a:xfrm>
          <a:prstGeom prst="rect">
            <a:avLst/>
          </a:prstGeom>
          <a:solidFill>
            <a:srgbClr val="1468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 dirty="0">
              <a:solidFill>
                <a:srgbClr val="1D97BC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8" name="TextBox 11"/>
          <p:cNvSpPr>
            <a:spLocks noChangeArrowheads="1"/>
          </p:cNvSpPr>
          <p:nvPr/>
        </p:nvSpPr>
        <p:spPr bwMode="auto">
          <a:xfrm>
            <a:off x="6458003" y="4041676"/>
            <a:ext cx="229261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ED7D3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董鑫   </a:t>
            </a:r>
            <a:r>
              <a:rPr lang="en-US" altLang="zh-CN" sz="2100" b="1" dirty="0">
                <a:solidFill>
                  <a:srgbClr val="ED7D3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017.01.16</a:t>
            </a:r>
            <a:endParaRPr lang="zh-CN" altLang="en-US" sz="2100" b="1" dirty="0">
              <a:solidFill>
                <a:srgbClr val="ED7D3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9" name="TextBox 11"/>
          <p:cNvSpPr>
            <a:spLocks noChangeArrowheads="1"/>
          </p:cNvSpPr>
          <p:nvPr/>
        </p:nvSpPr>
        <p:spPr bwMode="auto">
          <a:xfrm>
            <a:off x="382722" y="1631692"/>
            <a:ext cx="5827236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800" b="1" spc="600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飞机纵向动态特性分析</a:t>
            </a:r>
            <a:endParaRPr lang="en-US" altLang="zh-CN" sz="3800" b="1" spc="6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800" b="1" spc="600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与飞行品质改善</a:t>
            </a:r>
          </a:p>
        </p:txBody>
      </p:sp>
    </p:spTree>
    <p:extLst>
      <p:ext uri="{BB962C8B-B14F-4D97-AF65-F5344CB8AC3E}">
        <p14:creationId xmlns:p14="http://schemas.microsoft.com/office/powerpoint/2010/main" val="54452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427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C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7F0F5E7-66E9-4D2F-A3DD-3190C642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61" y="4149892"/>
            <a:ext cx="9409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94D7225-67AD-4096-B51E-C7318F281D1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90261" y="2489145"/>
            <a:ext cx="5274310" cy="2215515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F42CD884-DABD-4D3D-9B70-7859274A8B26}"/>
              </a:ext>
            </a:extLst>
          </p:cNvPr>
          <p:cNvSpPr/>
          <p:nvPr/>
        </p:nvSpPr>
        <p:spPr>
          <a:xfrm>
            <a:off x="630238" y="992257"/>
            <a:ext cx="8472226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增稳系统 能够提高飞机稳定性同时改善操纵性。应用控制系统的机理，引入飞机的角速度和过载信号形成闭环控制，以提高飞机的稳定性；引入前馈指令复合控制，以改善飞机的操纵性能。控制框图如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169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427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C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42CD884-DABD-4D3D-9B70-7859274A8B26}"/>
              </a:ext>
            </a:extLst>
          </p:cNvPr>
          <p:cNvSpPr/>
          <p:nvPr/>
        </p:nvSpPr>
        <p:spPr>
          <a:xfrm>
            <a:off x="630238" y="992257"/>
            <a:ext cx="8472226" cy="33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飞机本体状态方程，没有明显短周期模态迎角和俯仰角速率受         影响较小，因此可以通过近似的短周期模态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进行设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周期模态近似状态方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/>
              <a:t>执行机构和迎角滤波器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zh-CN" dirty="0"/>
              <a:t>迎角反馈的开环传递函数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          得到俯仰角速率传递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6F2FCD-429A-451A-AEA3-2BD73A23B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08133"/>
              </p:ext>
            </p:extLst>
          </p:nvPr>
        </p:nvGraphicFramePr>
        <p:xfrm>
          <a:off x="7125420" y="1151847"/>
          <a:ext cx="508958" cy="27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420" y="1151847"/>
                        <a:ext cx="508958" cy="27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480DFC2-EE97-4EA7-9990-5C6DD8F03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35537"/>
              </p:ext>
            </p:extLst>
          </p:nvPr>
        </p:nvGraphicFramePr>
        <p:xfrm>
          <a:off x="3476444" y="1935408"/>
          <a:ext cx="3053751" cy="9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7" imgW="2971800" imgH="939800" progId="Equation.DSMT4">
                  <p:embed/>
                </p:oleObj>
              </mc:Choice>
              <mc:Fallback>
                <p:oleObj name="Equation" r:id="rId7" imgW="29718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444" y="1935408"/>
                        <a:ext cx="3053751" cy="962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F6AF8D-8061-44AD-8564-4EB2A0E4E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11261"/>
              </p:ext>
            </p:extLst>
          </p:nvPr>
        </p:nvGraphicFramePr>
        <p:xfrm>
          <a:off x="3189773" y="3092940"/>
          <a:ext cx="2133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9" imgW="2133600" imgH="393700" progId="Equation.DSMT4">
                  <p:embed/>
                </p:oleObj>
              </mc:Choice>
              <mc:Fallback>
                <p:oleObj name="Equation" r:id="rId9" imgW="2133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773" y="3092940"/>
                        <a:ext cx="2133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CF64C69-3388-4A4C-BB26-4CAC99DF0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30203"/>
              </p:ext>
            </p:extLst>
          </p:nvPr>
        </p:nvGraphicFramePr>
        <p:xfrm>
          <a:off x="3329796" y="3511506"/>
          <a:ext cx="266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1" imgW="2667000" imgH="431800" progId="Equation.DSMT4">
                  <p:embed/>
                </p:oleObj>
              </mc:Choice>
              <mc:Fallback>
                <p:oleObj name="Equation" r:id="rId11" imgW="26670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96" y="3511506"/>
                        <a:ext cx="2667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>
            <a:extLst>
              <a:ext uri="{FF2B5EF4-FFF2-40B4-BE49-F238E27FC236}">
                <a16:creationId xmlns:a16="http://schemas.microsoft.com/office/drawing/2014/main" id="{9C916686-73E1-4F97-A956-D89AED6B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241" y="32669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49">
            <a:extLst>
              <a:ext uri="{FF2B5EF4-FFF2-40B4-BE49-F238E27FC236}">
                <a16:creationId xmlns:a16="http://schemas.microsoft.com/office/drawing/2014/main" id="{477AE4FD-FEBE-4660-9DC4-30A499633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600913C-3EC3-49E3-9CB5-D72B9FC22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0741"/>
              </p:ext>
            </p:extLst>
          </p:nvPr>
        </p:nvGraphicFramePr>
        <p:xfrm>
          <a:off x="975274" y="4021512"/>
          <a:ext cx="673878" cy="2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3" imgW="596900" imgH="228600" progId="Equation.DSMT4">
                  <p:embed/>
                </p:oleObj>
              </mc:Choice>
              <mc:Fallback>
                <p:oleObj name="Equation" r:id="rId13" imgW="5969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74" y="4021512"/>
                        <a:ext cx="673878" cy="259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D5C5FD4-0D74-4350-99E1-AFB32AB83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13293"/>
              </p:ext>
            </p:extLst>
          </p:nvPr>
        </p:nvGraphicFramePr>
        <p:xfrm>
          <a:off x="4263246" y="4036131"/>
          <a:ext cx="3467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5" imgW="3467100" imgH="431800" progId="Equation.DSMT4">
                  <p:embed/>
                </p:oleObj>
              </mc:Choice>
              <mc:Fallback>
                <p:oleObj name="Equation" r:id="rId15" imgW="34671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246" y="4036131"/>
                        <a:ext cx="3467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15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427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C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2B0891-1C01-4178-B865-8629D2D0680A}"/>
              </a:ext>
            </a:extLst>
          </p:cNvPr>
          <p:cNvSpPr/>
          <p:nvPr/>
        </p:nvSpPr>
        <p:spPr>
          <a:xfrm>
            <a:off x="543464" y="984108"/>
            <a:ext cx="82727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此时系统短周期根为                         ，阻尼比</a:t>
            </a:r>
            <a:r>
              <a:rPr lang="en-US" altLang="zh-CN" dirty="0"/>
              <a:t>0.611</a:t>
            </a:r>
            <a:r>
              <a:rPr lang="zh-CN" altLang="en-US" dirty="0"/>
              <a:t>。固有频率</a:t>
            </a:r>
            <a:r>
              <a:rPr lang="en-US" altLang="zh-CN" dirty="0"/>
              <a:t>1.45rad/s</a:t>
            </a:r>
            <a:r>
              <a:rPr lang="zh-CN" altLang="en-US" dirty="0"/>
              <a:t> </a:t>
            </a:r>
          </a:p>
          <a:p>
            <a:r>
              <a:rPr lang="zh-CN" altLang="en-US" dirty="0"/>
              <a:t>在外环</a:t>
            </a:r>
            <a:r>
              <a:rPr lang="en-US" altLang="zh-CN" dirty="0"/>
              <a:t>(</a:t>
            </a:r>
            <a:r>
              <a:rPr lang="zh-CN" altLang="en-US" dirty="0"/>
              <a:t>俯仰角速率反馈</a:t>
            </a:r>
            <a:r>
              <a:rPr lang="en-US" altLang="zh-CN" dirty="0"/>
              <a:t>)</a:t>
            </a:r>
            <a:r>
              <a:rPr lang="zh-CN" altLang="en-US" dirty="0"/>
              <a:t>设计中，引入比例积分环节</a:t>
            </a:r>
            <a:endParaRPr lang="en-US" altLang="zh-CN" dirty="0"/>
          </a:p>
          <a:p>
            <a:r>
              <a:rPr lang="zh-CN" altLang="en-US" dirty="0"/>
              <a:t>得到角速度反馈根轨迹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99F4D0-0B76-4ED8-8917-7075217F8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2C83E86-FFB0-4A51-9BBF-E11820A45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2220"/>
              </p:ext>
            </p:extLst>
          </p:nvPr>
        </p:nvGraphicFramePr>
        <p:xfrm>
          <a:off x="2688751" y="1036653"/>
          <a:ext cx="1279566" cy="24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901309" imgH="177723" progId="Equation.DSMT4">
                  <p:embed/>
                </p:oleObj>
              </mc:Choice>
              <mc:Fallback>
                <p:oleObj name="Equation" r:id="rId5" imgW="901309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751" y="1036653"/>
                        <a:ext cx="1279566" cy="248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A469EF12-E137-4538-BB09-45AE30718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85" y="18292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0D75BA1-F2CA-41AA-A122-BA8A30F83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07381"/>
              </p:ext>
            </p:extLst>
          </p:nvPr>
        </p:nvGraphicFramePr>
        <p:xfrm>
          <a:off x="5978106" y="1285332"/>
          <a:ext cx="66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06" y="1285332"/>
                        <a:ext cx="6635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6741E6A9-367F-4430-82E7-CAFED1AC751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450" y="1907438"/>
            <a:ext cx="5660992" cy="303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16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427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C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2B0891-1C01-4178-B865-8629D2D0680A}"/>
              </a:ext>
            </a:extLst>
          </p:cNvPr>
          <p:cNvSpPr/>
          <p:nvPr/>
        </p:nvSpPr>
        <p:spPr>
          <a:xfrm>
            <a:off x="543464" y="984108"/>
            <a:ext cx="458925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俯仰角速率单位阶跃响应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系统存在</a:t>
            </a:r>
            <a:r>
              <a:rPr lang="en-US" altLang="zh-CN" dirty="0"/>
              <a:t>18%</a:t>
            </a:r>
            <a:r>
              <a:rPr lang="zh-CN" altLang="en-US" dirty="0"/>
              <a:t>超调，如果移除补偿器</a:t>
            </a:r>
            <a:r>
              <a:rPr lang="en-US" altLang="zh-CN" dirty="0"/>
              <a:t>s=-3</a:t>
            </a:r>
            <a:r>
              <a:rPr lang="zh-CN" altLang="en-US" dirty="0"/>
              <a:t>的零点，可以得到无补偿零点时俯仰角速率单位阶跃响应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99F4D0-0B76-4ED8-8917-7075217F8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69EF12-E137-4538-BB09-45AE30718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85" y="18292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1B56070-A198-4425-8682-2633C618218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640" y="95690"/>
            <a:ext cx="2846282" cy="2295672"/>
          </a:xfrm>
          <a:prstGeom prst="rect">
            <a:avLst/>
          </a:prstGeom>
          <a:noFill/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5BC94BC-3BF0-4289-9882-8A4EA504DA5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640" y="2374233"/>
            <a:ext cx="2846282" cy="24846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3490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7"/>
          <p:cNvSpPr>
            <a:spLocks noChangeArrowheads="1"/>
          </p:cNvSpPr>
          <p:nvPr/>
        </p:nvSpPr>
        <p:spPr bwMode="auto">
          <a:xfrm>
            <a:off x="3137312" y="2034709"/>
            <a:ext cx="2869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dirty="0">
                <a:solidFill>
                  <a:srgbClr val="12B0C9"/>
                </a:solidFill>
                <a:ea typeface="微软雅黑" panose="020B0503020204020204" pitchFamily="34" charset="-122"/>
                <a:sym typeface="Arial" panose="020B0604020202020204" pitchFamily="34" charset="0"/>
              </a:rPr>
              <a:t>THANK YOU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722880" y="1650465"/>
            <a:ext cx="14157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600" dirty="0">
                <a:solidFill>
                  <a:srgbClr val="12B0C9"/>
                </a:solidFill>
                <a:latin typeface="Adobe 宋体 Std L" panose="02020300000000000000" pitchFamily="18" charset="-122"/>
                <a:ea typeface="Adobe 宋体 Std L" panose="02020300000000000000" pitchFamily="18" charset="-122"/>
                <a:cs typeface="Times New Roman" panose="02020603050405020304" pitchFamily="18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388445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3163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飞机本体动态特性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5125" y="1001509"/>
            <a:ext cx="5397631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准飞行状态：海平面飞行高度，飞行速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3m/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F768C12-7C41-4648-878A-60EC18AB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557" y="1931109"/>
            <a:ext cx="94605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6B48ED-194D-451C-A1BD-802736E8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45013"/>
              </p:ext>
            </p:extLst>
          </p:nvPr>
        </p:nvGraphicFramePr>
        <p:xfrm>
          <a:off x="563671" y="1885475"/>
          <a:ext cx="4423145" cy="138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5" imgW="4445000" imgH="1397000" progId="Equation.DSMT4">
                  <p:embed/>
                </p:oleObj>
              </mc:Choice>
              <mc:Fallback>
                <p:oleObj name="Equation" r:id="rId5" imgW="44450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71" y="1885475"/>
                        <a:ext cx="4423145" cy="1387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FFE2E9E0-A8B1-4CB5-8D44-6536D791004A}"/>
              </a:ext>
            </a:extLst>
          </p:cNvPr>
          <p:cNvSpPr/>
          <p:nvPr/>
        </p:nvSpPr>
        <p:spPr>
          <a:xfrm>
            <a:off x="365125" y="1454424"/>
            <a:ext cx="2031325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向小扰动方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29BAC49-6DFE-481E-A331-DAAA0595A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557" y="3847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0FD7C84-9533-4218-9761-FC7DA687F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1414"/>
              </p:ext>
            </p:extLst>
          </p:nvPr>
        </p:nvGraphicFramePr>
        <p:xfrm>
          <a:off x="5357704" y="1979014"/>
          <a:ext cx="3222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7" imgW="3530600" imgH="914400" progId="Equation.DSMT4">
                  <p:embed/>
                </p:oleObj>
              </mc:Choice>
              <mc:Fallback>
                <p:oleObj name="Equation" r:id="rId7" imgW="3530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704" y="1979014"/>
                        <a:ext cx="3222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63E0758C-F97A-403B-96B3-0BFCA0BE222D}"/>
              </a:ext>
            </a:extLst>
          </p:cNvPr>
          <p:cNvSpPr/>
          <p:nvPr/>
        </p:nvSpPr>
        <p:spPr>
          <a:xfrm>
            <a:off x="5357704" y="1468514"/>
            <a:ext cx="110799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C857E37-44B5-445C-BDFC-FF0A2ED72A95}"/>
              </a:ext>
            </a:extLst>
          </p:cNvPr>
          <p:cNvSpPr/>
          <p:nvPr/>
        </p:nvSpPr>
        <p:spPr>
          <a:xfrm>
            <a:off x="406400" y="3249500"/>
            <a:ext cx="7956024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看出系统有一对频率较大的共轭复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周期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一正一负两个实特征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4950BEB-7955-486D-A5E4-FA6FC544BA0F}"/>
              </a:ext>
            </a:extLst>
          </p:cNvPr>
          <p:cNvSpPr/>
          <p:nvPr/>
        </p:nvSpPr>
        <p:spPr>
          <a:xfrm>
            <a:off x="443707" y="3691066"/>
            <a:ext cx="110799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递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A74A7F0-577B-4021-AE99-0BAE456B2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50434"/>
              </p:ext>
            </p:extLst>
          </p:nvPr>
        </p:nvGraphicFramePr>
        <p:xfrm>
          <a:off x="1962072" y="3826699"/>
          <a:ext cx="3557738" cy="98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9" imgW="3314700" imgH="914400" progId="Equation.DSMT4">
                  <p:embed/>
                </p:oleObj>
              </mc:Choice>
              <mc:Fallback>
                <p:oleObj name="Equation" r:id="rId9" imgW="3314700" imgH="914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639E6BF-E02D-4005-B2E9-FBBFC7B44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072" y="3826699"/>
                        <a:ext cx="3557738" cy="981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903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BC483DC-F765-4743-BF29-5B450D79234C}"/>
              </a:ext>
            </a:extLst>
          </p:cNvPr>
          <p:cNvSpPr/>
          <p:nvPr/>
        </p:nvSpPr>
        <p:spPr>
          <a:xfrm>
            <a:off x="710046" y="276122"/>
            <a:ext cx="3163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飞机本体动态特性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B95222E-8521-4CB3-BCD2-87BE7B3BC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5741" y="1169580"/>
            <a:ext cx="98144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ABFD46F-60A1-475F-9A59-273533446268}"/>
              </a:ext>
            </a:extLst>
          </p:cNvPr>
          <p:cNvSpPr/>
          <p:nvPr/>
        </p:nvSpPr>
        <p:spPr>
          <a:xfrm>
            <a:off x="241239" y="646204"/>
            <a:ext cx="1569660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跃输入响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417E1B7-BF20-489E-AF2C-E822046F31A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909" y="1105112"/>
            <a:ext cx="3435757" cy="175268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DE576C6-8D60-4EDA-AE7B-E66D1BF6CA7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768" y="1105112"/>
            <a:ext cx="3834247" cy="1689206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C8FF6C57-7AB7-4303-9E79-7F68C6653376}"/>
              </a:ext>
            </a:extLst>
          </p:cNvPr>
          <p:cNvSpPr/>
          <p:nvPr/>
        </p:nvSpPr>
        <p:spPr>
          <a:xfrm>
            <a:off x="2698067" y="690173"/>
            <a:ext cx="1107996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迎角响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D07FF4E-EB43-4CA4-82FC-1A7E538D6CC0}"/>
              </a:ext>
            </a:extLst>
          </p:cNvPr>
          <p:cNvSpPr/>
          <p:nvPr/>
        </p:nvSpPr>
        <p:spPr>
          <a:xfrm>
            <a:off x="5984183" y="662069"/>
            <a:ext cx="1800493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俯仰角速率响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BB9FFF4-F29A-4A97-92E0-B2281279185E}"/>
              </a:ext>
            </a:extLst>
          </p:cNvPr>
          <p:cNvSpPr/>
          <p:nvPr/>
        </p:nvSpPr>
        <p:spPr>
          <a:xfrm>
            <a:off x="2698067" y="4488183"/>
            <a:ext cx="1569660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迎角幅频特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BFE5B0B-1530-489B-94A7-45FB63DD57C9}"/>
              </a:ext>
            </a:extLst>
          </p:cNvPr>
          <p:cNvSpPr/>
          <p:nvPr/>
        </p:nvSpPr>
        <p:spPr>
          <a:xfrm>
            <a:off x="5753350" y="4481431"/>
            <a:ext cx="2262158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俯仰角速率幅频特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C855821-1940-4978-9B8D-4C5A24421F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1908" y="2857793"/>
            <a:ext cx="3435757" cy="175268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708F76D-C01C-4E45-9B93-5370403338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7665" y="2848720"/>
            <a:ext cx="3834247" cy="1716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53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589" y="992268"/>
            <a:ext cx="6649898" cy="460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/>
              <a:t>纵向</a:t>
            </a:r>
            <a:r>
              <a:rPr lang="en-US" altLang="zh-CN" dirty="0"/>
              <a:t>SAS</a:t>
            </a:r>
            <a:r>
              <a:rPr lang="zh-CN" altLang="zh-CN" dirty="0"/>
              <a:t>控制可为短周期模态提供合适的自然频率和阻尼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130A63F6-8A97-4657-B6AA-D4FF6276478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41" y="1452650"/>
            <a:ext cx="5274310" cy="2098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2D24AA21-02E7-41B8-A4CB-EBDDE55465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941" y="3453349"/>
            <a:ext cx="7259471" cy="139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999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0589" y="992268"/>
            <a:ext cx="6649898" cy="460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考虑仅有迎角反馈的情况下，得到飞机纵向状态方程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FE8A5EA-55B5-48B6-9B61-624F1F292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81874"/>
              </p:ext>
            </p:extLst>
          </p:nvPr>
        </p:nvGraphicFramePr>
        <p:xfrm>
          <a:off x="3156109" y="1452650"/>
          <a:ext cx="3748221" cy="203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3289300" imgH="2108200" progId="Equation.DSMT4">
                  <p:embed/>
                </p:oleObj>
              </mc:Choice>
              <mc:Fallback>
                <p:oleObj name="Equation" r:id="rId5" imgW="3289300" imgH="210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109" y="1452650"/>
                        <a:ext cx="3748221" cy="203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F6315D25-5BC3-4B4E-82C5-5C4F4A0778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504" y="3241265"/>
            <a:ext cx="7162295" cy="161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30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8D1E4C9-650C-45B7-B8F7-14E432BF88F0}"/>
              </a:ext>
            </a:extLst>
          </p:cNvPr>
          <p:cNvSpPr/>
          <p:nvPr/>
        </p:nvSpPr>
        <p:spPr>
          <a:xfrm>
            <a:off x="630238" y="944558"/>
            <a:ext cx="6649898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/>
              <a:t>引入迎角反馈后，系统状态方程为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07694DB1-44AC-428E-9CC8-849959D10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471" y="14004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CBFB2F8-F104-41E6-87C6-B00CE3697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18437"/>
              </p:ext>
            </p:extLst>
          </p:nvPr>
        </p:nvGraphicFramePr>
        <p:xfrm>
          <a:off x="1357471" y="1400452"/>
          <a:ext cx="359727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3594100" imgH="2108200" progId="Equation.DSMT4">
                  <p:embed/>
                </p:oleObj>
              </mc:Choice>
              <mc:Fallback>
                <p:oleObj name="Equation" r:id="rId5" imgW="3594100" imgH="210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471" y="1400452"/>
                        <a:ext cx="3597275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B9FE5900-173B-4901-9468-9BA5B9267DF0}"/>
              </a:ext>
            </a:extLst>
          </p:cNvPr>
          <p:cNvSpPr/>
          <p:nvPr/>
        </p:nvSpPr>
        <p:spPr>
          <a:xfrm>
            <a:off x="762505" y="3511254"/>
            <a:ext cx="6649898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系统特征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7A29C2E6-BA95-4521-91FA-9B3E9E570A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981692"/>
              </p:ext>
            </p:extLst>
          </p:nvPr>
        </p:nvGraphicFramePr>
        <p:xfrm>
          <a:off x="2366796" y="3751573"/>
          <a:ext cx="4770616" cy="7835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7340">
                  <a:extLst>
                    <a:ext uri="{9D8B030D-6E8A-4147-A177-3AD203B41FA5}">
                      <a16:colId xmlns:a16="http://schemas.microsoft.com/office/drawing/2014/main" val="3876736893"/>
                    </a:ext>
                  </a:extLst>
                </a:gridCol>
                <a:gridCol w="1802421">
                  <a:extLst>
                    <a:ext uri="{9D8B030D-6E8A-4147-A177-3AD203B41FA5}">
                      <a16:colId xmlns:a16="http://schemas.microsoft.com/office/drawing/2014/main" val="3449249042"/>
                    </a:ext>
                  </a:extLst>
                </a:gridCol>
                <a:gridCol w="1028201">
                  <a:extLst>
                    <a:ext uri="{9D8B030D-6E8A-4147-A177-3AD203B41FA5}">
                      <a16:colId xmlns:a16="http://schemas.microsoft.com/office/drawing/2014/main" val="2647687604"/>
                    </a:ext>
                  </a:extLst>
                </a:gridCol>
                <a:gridCol w="1192654">
                  <a:extLst>
                    <a:ext uri="{9D8B030D-6E8A-4147-A177-3AD203B41FA5}">
                      <a16:colId xmlns:a16="http://schemas.microsoft.com/office/drawing/2014/main" val="1632479104"/>
                    </a:ext>
                  </a:extLst>
                </a:gridCol>
              </a:tblGrid>
              <a:tr h="2611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模态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特征根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自然频率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阻尼比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5764689"/>
                  </a:ext>
                </a:extLst>
              </a:tr>
              <a:tr h="2611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短周期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.147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6719437"/>
                  </a:ext>
                </a:extLst>
              </a:tr>
              <a:tr h="2611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长周期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 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83</a:t>
                      </a:r>
                      <a:endParaRPr lang="zh-CN" sz="12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02</a:t>
                      </a:r>
                      <a:endParaRPr lang="zh-CN" sz="12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37803620"/>
                  </a:ext>
                </a:extLst>
              </a:tr>
            </a:tbl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F2DEDA6-C310-4AEF-8174-95AE49CC2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97771"/>
              </p:ext>
            </p:extLst>
          </p:nvPr>
        </p:nvGraphicFramePr>
        <p:xfrm>
          <a:off x="3217191" y="4018652"/>
          <a:ext cx="1491836" cy="2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1040948" imgH="177723" progId="Equation.DSMT4">
                  <p:embed/>
                </p:oleObj>
              </mc:Choice>
              <mc:Fallback>
                <p:oleObj name="Equation" r:id="rId7" imgW="104094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191" y="4018652"/>
                        <a:ext cx="1491836" cy="24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79325D6-1B65-47DE-81A9-D4282F1E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84148"/>
              </p:ext>
            </p:extLst>
          </p:nvPr>
        </p:nvGraphicFramePr>
        <p:xfrm>
          <a:off x="3174114" y="4251552"/>
          <a:ext cx="1577990" cy="2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9" imgW="1104421" imgH="177723" progId="Equation.DSMT4">
                  <p:embed/>
                </p:oleObj>
              </mc:Choice>
              <mc:Fallback>
                <p:oleObj name="Equation" r:id="rId9" imgW="1104421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114" y="4251552"/>
                        <a:ext cx="1577990" cy="24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13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3853" y="966385"/>
            <a:ext cx="2875890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俯仰角速度反馈根轨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7F0F5E7-66E9-4D2F-A3DD-3190C642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61" y="4149892"/>
            <a:ext cx="9409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70D7D35E-745B-4C59-B5C5-BFB73D83406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46" y="1422279"/>
            <a:ext cx="3567955" cy="18991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4BC9A28-5929-47D2-B709-9FD52C331658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770" y="1422280"/>
            <a:ext cx="3709642" cy="1899166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FF39B1D-65E5-41E1-A72C-2CADA5272386}"/>
              </a:ext>
            </a:extLst>
          </p:cNvPr>
          <p:cNvSpPr/>
          <p:nvPr/>
        </p:nvSpPr>
        <p:spPr>
          <a:xfrm>
            <a:off x="4856838" y="956297"/>
            <a:ext cx="2875890" cy="460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俯仰角速度反馈增益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A911797-7207-4CDA-830D-C752AA2589B5}"/>
              </a:ext>
            </a:extLst>
          </p:cNvPr>
          <p:cNvSpPr/>
          <p:nvPr/>
        </p:nvSpPr>
        <p:spPr>
          <a:xfrm>
            <a:off x="853582" y="3282777"/>
            <a:ext cx="69878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可以看出当选择俯仰角速率增益  时短周期模态具有最佳阻尼比</a:t>
            </a:r>
            <a:r>
              <a:rPr lang="en-US" altLang="zh-CN" dirty="0"/>
              <a:t>0.707</a:t>
            </a:r>
            <a:r>
              <a:rPr lang="zh-CN" altLang="en-US" dirty="0"/>
              <a:t>，</a:t>
            </a:r>
            <a:r>
              <a:rPr lang="zh-CN" altLang="zh-CN" dirty="0"/>
              <a:t>系统的传递函数</a:t>
            </a:r>
            <a:r>
              <a:rPr lang="zh-CN" altLang="en-US" dirty="0"/>
              <a:t>：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65065822-D58F-4969-B4BD-AE5D1F393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935" y="3785964"/>
            <a:ext cx="104721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3E6E3A8-BDF3-4622-BB9A-4E0661C0B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84903"/>
              </p:ext>
            </p:extLst>
          </p:nvPr>
        </p:nvGraphicFramePr>
        <p:xfrm>
          <a:off x="2656936" y="3785965"/>
          <a:ext cx="4816817" cy="100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936" y="3785965"/>
                        <a:ext cx="4816817" cy="100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16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3853" y="966385"/>
            <a:ext cx="2875890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俯仰角速度反馈根轨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7F0F5E7-66E9-4D2F-A3DD-3190C642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61" y="4149892"/>
            <a:ext cx="9409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70D7D35E-745B-4C59-B5C5-BFB73D83406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46" y="1422279"/>
            <a:ext cx="3567955" cy="18991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04BC9A28-5929-47D2-B709-9FD52C331658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770" y="1422280"/>
            <a:ext cx="3709642" cy="1899166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FF39B1D-65E5-41E1-A72C-2CADA5272386}"/>
              </a:ext>
            </a:extLst>
          </p:cNvPr>
          <p:cNvSpPr/>
          <p:nvPr/>
        </p:nvSpPr>
        <p:spPr>
          <a:xfrm>
            <a:off x="4856838" y="956297"/>
            <a:ext cx="2875890" cy="460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俯仰角速度反馈增益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A911797-7207-4CDA-830D-C752AA2589B5}"/>
              </a:ext>
            </a:extLst>
          </p:cNvPr>
          <p:cNvSpPr/>
          <p:nvPr/>
        </p:nvSpPr>
        <p:spPr>
          <a:xfrm>
            <a:off x="853582" y="3282777"/>
            <a:ext cx="69878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可以看出当选择俯仰角速率增益  时短周期模态具有最佳阻尼比</a:t>
            </a:r>
            <a:r>
              <a:rPr lang="en-US" altLang="zh-CN" dirty="0"/>
              <a:t>0.707</a:t>
            </a:r>
            <a:r>
              <a:rPr lang="zh-CN" altLang="en-US" dirty="0"/>
              <a:t>，</a:t>
            </a:r>
            <a:r>
              <a:rPr lang="zh-CN" altLang="zh-CN" dirty="0"/>
              <a:t>系统的传递函数</a:t>
            </a:r>
            <a:r>
              <a:rPr lang="zh-CN" altLang="en-US" dirty="0"/>
              <a:t>：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65065822-D58F-4969-B4BD-AE5D1F393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935" y="3785964"/>
            <a:ext cx="104721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3E6E3A8-BDF3-4622-BB9A-4E0661C0B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6936" y="3785965"/>
          <a:ext cx="4816817" cy="100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3E6E3A8-BDF3-4622-BB9A-4E0661C0B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936" y="3785965"/>
                        <a:ext cx="4816817" cy="100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6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0" y="4947091"/>
            <a:ext cx="9144000" cy="100719"/>
          </a:xfrm>
          <a:prstGeom prst="rect">
            <a:avLst/>
          </a:prstGeom>
          <a:solidFill>
            <a:srgbClr val="0089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65" name="Picture 17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280" y="95902"/>
            <a:ext cx="1655184" cy="6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直角三角形 72"/>
          <p:cNvSpPr>
            <a:spLocks noChangeArrowheads="1"/>
          </p:cNvSpPr>
          <p:nvPr/>
        </p:nvSpPr>
        <p:spPr bwMode="auto">
          <a:xfrm rot="5400000">
            <a:off x="-793" y="-2382"/>
            <a:ext cx="889000" cy="893763"/>
          </a:xfrm>
          <a:prstGeom prst="rtTriangle">
            <a:avLst/>
          </a:prstGeom>
          <a:solidFill>
            <a:srgbClr val="EE40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2" name="直角三角形 73"/>
          <p:cNvSpPr>
            <a:spLocks noChangeArrowheads="1"/>
          </p:cNvSpPr>
          <p:nvPr/>
        </p:nvSpPr>
        <p:spPr bwMode="auto">
          <a:xfrm rot="5400000">
            <a:off x="0" y="0"/>
            <a:ext cx="730250" cy="730250"/>
          </a:xfrm>
          <a:prstGeom prst="rtTriangl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3" name="直角三角形 74"/>
          <p:cNvSpPr>
            <a:spLocks noChangeArrowheads="1"/>
          </p:cNvSpPr>
          <p:nvPr/>
        </p:nvSpPr>
        <p:spPr bwMode="auto">
          <a:xfrm rot="5400000">
            <a:off x="104775" y="104775"/>
            <a:ext cx="525463" cy="525463"/>
          </a:xfrm>
          <a:prstGeom prst="rtTriangle">
            <a:avLst/>
          </a:prstGeom>
          <a:solidFill>
            <a:srgbClr val="FBB6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9" name="矩形 75"/>
          <p:cNvSpPr>
            <a:spLocks noChangeArrowheads="1"/>
          </p:cNvSpPr>
          <p:nvPr/>
        </p:nvSpPr>
        <p:spPr bwMode="auto">
          <a:xfrm rot="2700000">
            <a:off x="350044" y="29369"/>
            <a:ext cx="112713" cy="746125"/>
          </a:xfrm>
          <a:prstGeom prst="rect">
            <a:avLst/>
          </a:prstGeom>
          <a:solidFill>
            <a:srgbClr val="E7A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3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2505" y="353871"/>
            <a:ext cx="2393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纵向</a:t>
            </a:r>
            <a:r>
              <a:rPr lang="en-US" altLang="zh-CN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SAS</a:t>
            </a:r>
            <a:r>
              <a:rPr lang="zh-CN" altLang="en-US" sz="28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设计</a:t>
            </a:r>
            <a:endParaRPr lang="en-US" altLang="zh-CN" sz="2800" dirty="0">
              <a:latin typeface="Adobe 黑体 Std R" panose="020B0400000000000000" pitchFamily="34" charset="-122"/>
              <a:ea typeface="Adobe 黑体 Std R" panose="020B0400000000000000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30306" y="947889"/>
            <a:ext cx="2535039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系统状态方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39C455-2B87-44E4-968D-048EB7CE9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1516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5CA61A-F638-4DD4-A21D-1C5B6776D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7F0F5E7-66E9-4D2F-A3DD-3190C642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261" y="4149892"/>
            <a:ext cx="9409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0D6710AA-752E-437C-AF2A-FCA13698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D08F865-B0ED-4F02-A48A-A38CE57DD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97770"/>
              </p:ext>
            </p:extLst>
          </p:nvPr>
        </p:nvGraphicFramePr>
        <p:xfrm>
          <a:off x="875404" y="1079386"/>
          <a:ext cx="2023072" cy="38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04" y="1079386"/>
                        <a:ext cx="2023072" cy="381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87784D4-A5DB-4151-BD60-654A330E2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24376"/>
              </p:ext>
            </p:extLst>
          </p:nvPr>
        </p:nvGraphicFramePr>
        <p:xfrm>
          <a:off x="4572000" y="670153"/>
          <a:ext cx="3494218" cy="17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4178300" imgH="2108200" progId="Equation.DSMT4">
                  <p:embed/>
                </p:oleObj>
              </mc:Choice>
              <mc:Fallback>
                <p:oleObj name="Equation" r:id="rId7" imgW="4178300" imgH="210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70153"/>
                        <a:ext cx="3494218" cy="176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>
            <a:extLst>
              <a:ext uri="{FF2B5EF4-FFF2-40B4-BE49-F238E27FC236}">
                <a16:creationId xmlns:a16="http://schemas.microsoft.com/office/drawing/2014/main" id="{553E8737-C18C-4143-9198-38A45BF1AFA6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05" y="2596221"/>
            <a:ext cx="3222899" cy="2193408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CA9FE57-2E1C-4CA7-9553-0B7088A5D736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404" y="2598578"/>
            <a:ext cx="3047582" cy="2193405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B15DF24D-F531-454F-B568-864A95BFD536}"/>
              </a:ext>
            </a:extLst>
          </p:cNvPr>
          <p:cNvSpPr/>
          <p:nvPr/>
        </p:nvSpPr>
        <p:spPr>
          <a:xfrm>
            <a:off x="730250" y="2033741"/>
            <a:ext cx="3494218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迎角和俯仰速率单位阶跃响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852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6"/>
  <p:tag name="ISPRING_RESOURCE_PATHS_HASH_PRESENTER" val="f6f5646db08adf65fdd0782471d8cdbe1f10b2af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2</TotalTime>
  <Words>737</Words>
  <Application>Microsoft Office PowerPoint</Application>
  <PresentationFormat>全屏显示(16:9)</PresentationFormat>
  <Paragraphs>92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Adobe 黑体 Std R</vt:lpstr>
      <vt:lpstr>Adobe 宋体 Std L</vt:lpstr>
      <vt:lpstr>Yuanti SC Regular</vt:lpstr>
      <vt:lpstr>等线</vt:lpstr>
      <vt:lpstr>宋体</vt:lpstr>
      <vt:lpstr>微软雅黑</vt:lpstr>
      <vt:lpstr>Arial</vt:lpstr>
      <vt:lpstr>Calibri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microsof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</dc:title>
  <dc:creator>User</dc:creator>
  <cp:lastModifiedBy>零号机</cp:lastModifiedBy>
  <cp:revision>292</cp:revision>
  <dcterms:created xsi:type="dcterms:W3CDTF">2015-01-22T11:01:02Z</dcterms:created>
  <dcterms:modified xsi:type="dcterms:W3CDTF">2018-04-26T17:17:25Z</dcterms:modified>
</cp:coreProperties>
</file>